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E20CD7" w14:textId="77777777" w:rsidR="00271357" w:rsidRPr="00474434" w:rsidRDefault="00271357" w:rsidP="00271357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Ngày soạn: </w:t>
      </w:r>
      <w:r>
        <w:rPr>
          <w:rFonts w:ascii="Times New Roman" w:hAnsi="Times New Roman" w:cs="Times New Roman"/>
          <w:sz w:val="28"/>
          <w:szCs w:val="28"/>
          <w:lang w:val="pt-BR"/>
        </w:rPr>
        <w:t>20/ 03 /2024</w:t>
      </w:r>
    </w:p>
    <w:p w14:paraId="121347BC" w14:textId="77777777" w:rsidR="00271357" w:rsidRDefault="00271357" w:rsidP="00271357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Tiết 5</w:t>
      </w:r>
      <w:r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3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 xml:space="preserve"> :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</w:t>
      </w:r>
    </w:p>
    <w:p w14:paraId="08B3B08C" w14:textId="77777777" w:rsidR="00271357" w:rsidRPr="00474434" w:rsidRDefault="00271357" w:rsidP="00271357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</w:t>
      </w:r>
    </w:p>
    <w:p w14:paraId="708895A4" w14:textId="77777777" w:rsidR="00271357" w:rsidRPr="00474434" w:rsidRDefault="00271357" w:rsidP="0027135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>KIỂM TRA GIỮA KÌ II</w:t>
      </w:r>
    </w:p>
    <w:p w14:paraId="42E1A9EA" w14:textId="77777777" w:rsidR="00271357" w:rsidRPr="00474434" w:rsidRDefault="00271357" w:rsidP="0027135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14:paraId="6640613A" w14:textId="77777777" w:rsidR="00271357" w:rsidRPr="00474434" w:rsidRDefault="00271357" w:rsidP="00271357">
      <w:pPr>
        <w:tabs>
          <w:tab w:val="left" w:pos="1520"/>
        </w:tabs>
        <w:spacing w:line="276" w:lineRule="auto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. MỤC TIÊU</w:t>
      </w:r>
    </w:p>
    <w:p w14:paraId="4EDEEB80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1. Kiến thức</w:t>
      </w:r>
      <w:r w:rsidRPr="00474434">
        <w:rPr>
          <w:rFonts w:ascii="Times New Roman" w:hAnsi="Times New Roman" w:cs="Times New Roman"/>
          <w:i/>
          <w:sz w:val="28"/>
          <w:szCs w:val="28"/>
          <w:lang w:val="it-IT"/>
        </w:rPr>
        <w:t xml:space="preserve"> </w:t>
      </w:r>
    </w:p>
    <w:p w14:paraId="58FD69E3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Củng cố kiến thức đã học về hiđrocacbon và nhiên liệu.</w:t>
      </w:r>
    </w:p>
    <w:p w14:paraId="0CD401E2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Hệ thống CTCT, đặc điểm cấu tạo, tính chất hóa học (phản ứng đặc trưng) và ứng dụng của các hiđrocacbon.</w:t>
      </w:r>
    </w:p>
    <w:p w14:paraId="3C58FB77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Kỹ năng</w:t>
      </w:r>
    </w:p>
    <w:p w14:paraId="3CB3DF32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Rèn luyện kỹ năng làm toán hóa học.</w:t>
      </w:r>
    </w:p>
    <w:p w14:paraId="5B864845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Kỹ năng nhận biết các chất.</w:t>
      </w:r>
    </w:p>
    <w:p w14:paraId="498F675E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Viết CTCT của các hợp chất hữu cơ.</w:t>
      </w:r>
    </w:p>
    <w:p w14:paraId="1D7D54FF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3.Thái độ</w:t>
      </w:r>
    </w:p>
    <w:p w14:paraId="6C3277ED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Giáo dục lòng yêu thích môn học.</w:t>
      </w:r>
    </w:p>
    <w:p w14:paraId="672FAF43" w14:textId="77777777" w:rsidR="00271357" w:rsidRPr="00474434" w:rsidRDefault="00271357" w:rsidP="00271357">
      <w:pPr>
        <w:tabs>
          <w:tab w:val="left" w:pos="3168"/>
        </w:tabs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Phát triển năng lực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B639A66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Năng lực tự học sáng tạo, năng lực sử dụng ngôn ngữ hóa học; năng lực tính toán; năng lực giải quyết vấn đề; năng lực giao tiếp; năng lực hợp tác.</w:t>
      </w:r>
    </w:p>
    <w:p w14:paraId="2726F49A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I. CHUẨN BỊ</w:t>
      </w:r>
    </w:p>
    <w:p w14:paraId="1C827E9B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1. Gv:</w:t>
      </w: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it-IT"/>
        </w:rPr>
        <w:t>Ma trận, đề kiểm tra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14:paraId="553FBECC" w14:textId="77777777" w:rsidR="00271357" w:rsidRPr="00474434" w:rsidRDefault="00271357" w:rsidP="00271357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HS</w:t>
      </w: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it-IT"/>
        </w:rPr>
        <w:t>Ôn tập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kiến thức.</w:t>
      </w:r>
    </w:p>
    <w:p w14:paraId="098784AF" w14:textId="77777777" w:rsidR="00271357" w:rsidRPr="00E32B26" w:rsidRDefault="00271357" w:rsidP="00271357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 xml:space="preserve">III. </w:t>
      </w:r>
      <w:r w:rsidRPr="00E32B26">
        <w:rPr>
          <w:rFonts w:ascii="Times New Roman" w:hAnsi="Times New Roman" w:cs="Times New Roman"/>
          <w:b/>
          <w:i/>
          <w:sz w:val="28"/>
          <w:szCs w:val="28"/>
        </w:rPr>
        <w:t>MA TRẬN ĐỀ KIỂM TRA</w:t>
      </w:r>
    </w:p>
    <w:tbl>
      <w:tblPr>
        <w:tblpPr w:leftFromText="180" w:rightFromText="180" w:vertAnchor="text" w:horzAnchor="margin" w:tblpXSpec="center" w:tblpY="290"/>
        <w:tblW w:w="9739" w:type="dxa"/>
        <w:tblLayout w:type="fixed"/>
        <w:tblLook w:val="01E0" w:firstRow="1" w:lastRow="1" w:firstColumn="1" w:lastColumn="1" w:noHBand="0" w:noVBand="0"/>
      </w:tblPr>
      <w:tblGrid>
        <w:gridCol w:w="2345"/>
        <w:gridCol w:w="923"/>
        <w:gridCol w:w="793"/>
        <w:gridCol w:w="792"/>
        <w:gridCol w:w="793"/>
        <w:gridCol w:w="792"/>
        <w:gridCol w:w="793"/>
        <w:gridCol w:w="792"/>
        <w:gridCol w:w="793"/>
        <w:gridCol w:w="923"/>
      </w:tblGrid>
      <w:tr w:rsidR="00271357" w:rsidRPr="009F5592" w14:paraId="30253F97" w14:textId="77777777" w:rsidTr="001765DE">
        <w:trPr>
          <w:trHeight w:val="383"/>
        </w:trPr>
        <w:tc>
          <w:tcPr>
            <w:tcW w:w="2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9E89E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de-DE"/>
              </w:rPr>
            </w:pPr>
          </w:p>
          <w:p w14:paraId="445DD45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de-DE"/>
              </w:rPr>
            </w:pPr>
            <w:r w:rsidRPr="00B51536">
              <w:rPr>
                <w:rFonts w:ascii="Times New Roman" w:hAnsi="Times New Roman" w:cs="Times New Roman"/>
                <w:lang w:val="de-DE"/>
              </w:rPr>
              <w:t>Nội dung kiến thức</w:t>
            </w:r>
          </w:p>
          <w:p w14:paraId="5EA7A009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de-DE"/>
              </w:rPr>
            </w:pPr>
          </w:p>
        </w:tc>
        <w:tc>
          <w:tcPr>
            <w:tcW w:w="646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36D5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Mức độ nhận thức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63D95" w14:textId="77777777" w:rsidR="00271357" w:rsidRPr="00B51536" w:rsidRDefault="00271357" w:rsidP="001765DE">
            <w:pPr>
              <w:spacing w:before="360"/>
              <w:jc w:val="center"/>
              <w:rPr>
                <w:rFonts w:ascii="Times New Roman" w:hAnsi="Times New Roman" w:cs="Times New Roman"/>
                <w:b/>
                <w:bCs/>
                <w:lang w:val="es-AR"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es-AR"/>
              </w:rPr>
              <w:t>Cộng</w:t>
            </w:r>
          </w:p>
        </w:tc>
      </w:tr>
      <w:tr w:rsidR="00271357" w:rsidRPr="009F5592" w14:paraId="0A43BC96" w14:textId="77777777" w:rsidTr="001765DE">
        <w:trPr>
          <w:trHeight w:val="192"/>
        </w:trPr>
        <w:tc>
          <w:tcPr>
            <w:tcW w:w="23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5621E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de-DE"/>
              </w:rPr>
            </w:pPr>
          </w:p>
        </w:tc>
        <w:tc>
          <w:tcPr>
            <w:tcW w:w="17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1EB36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Nhận biết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92B54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hông hiểu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01A4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Vận dụng</w:t>
            </w:r>
          </w:p>
          <w:p w14:paraId="6DFC24F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26959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Vận dụng ở</w:t>
            </w:r>
          </w:p>
          <w:p w14:paraId="2C306AE7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mức cao hơn</w:t>
            </w:r>
          </w:p>
        </w:tc>
        <w:tc>
          <w:tcPr>
            <w:tcW w:w="9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1E53A" w14:textId="77777777" w:rsidR="00271357" w:rsidRPr="00B51536" w:rsidRDefault="00271357" w:rsidP="001765DE">
            <w:pPr>
              <w:rPr>
                <w:rFonts w:ascii="Times New Roman" w:hAnsi="Times New Roman" w:cs="Times New Roman"/>
                <w:b/>
                <w:bCs/>
                <w:lang w:val="es-AR"/>
              </w:rPr>
            </w:pPr>
          </w:p>
        </w:tc>
      </w:tr>
      <w:tr w:rsidR="00271357" w:rsidRPr="009F5592" w14:paraId="0A025ED7" w14:textId="77777777" w:rsidTr="001765DE">
        <w:trPr>
          <w:trHeight w:val="192"/>
        </w:trPr>
        <w:tc>
          <w:tcPr>
            <w:tcW w:w="23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68A27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de-DE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ED4D6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7C0F9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L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3093E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661E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L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5736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892D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L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59E2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09DBB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TL</w:t>
            </w:r>
          </w:p>
        </w:tc>
        <w:tc>
          <w:tcPr>
            <w:tcW w:w="9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FB512" w14:textId="77777777" w:rsidR="00271357" w:rsidRPr="00B51536" w:rsidRDefault="00271357" w:rsidP="001765DE">
            <w:pPr>
              <w:rPr>
                <w:rFonts w:ascii="Times New Roman" w:hAnsi="Times New Roman" w:cs="Times New Roman"/>
                <w:b/>
                <w:bCs/>
                <w:lang w:val="es-AR"/>
              </w:rPr>
            </w:pPr>
          </w:p>
        </w:tc>
      </w:tr>
      <w:tr w:rsidR="00271357" w:rsidRPr="009F5592" w14:paraId="3580F4E1" w14:textId="77777777" w:rsidTr="001765DE">
        <w:trPr>
          <w:trHeight w:val="629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D15C8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pt-BR"/>
              </w:rPr>
              <w:t>1.</w:t>
            </w:r>
            <w:r w:rsidRPr="00B51536">
              <w:rPr>
                <w:rFonts w:ascii="Times New Roman" w:hAnsi="Times New Roman" w:cs="Times New Roman"/>
                <w:lang w:val="pt-BR"/>
              </w:rPr>
              <w:t xml:space="preserve"> </w:t>
            </w:r>
          </w:p>
          <w:p w14:paraId="63394B8F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- Axit cacbonic, muối cacbonat.</w:t>
            </w:r>
          </w:p>
          <w:p w14:paraId="281485BE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- Silic. Công nghiệp Silicat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B86DE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1 câu </w:t>
            </w:r>
          </w:p>
          <w:p w14:paraId="7051B901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2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34AB6" w14:textId="77777777" w:rsidR="00271357" w:rsidRPr="00B51536" w:rsidRDefault="00271357" w:rsidP="001765DE">
            <w:pPr>
              <w:rPr>
                <w:rFonts w:ascii="Times New Roman" w:hAnsi="Times New Roman" w:cs="Times New Roman"/>
                <w:color w:val="FF0000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5D898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1 câu </w:t>
            </w:r>
          </w:p>
          <w:p w14:paraId="7D132D0F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2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4A3BD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color w:val="FF0000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A7D47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4CAAF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076C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1 câu </w:t>
            </w:r>
          </w:p>
          <w:p w14:paraId="18D8F2DB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9712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5FA51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</w:rPr>
              <w:t>3 câu 1,0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(10%)</w:t>
            </w:r>
          </w:p>
        </w:tc>
      </w:tr>
      <w:tr w:rsidR="00271357" w:rsidRPr="009F5592" w14:paraId="024E2286" w14:textId="77777777" w:rsidTr="001765DE">
        <w:trPr>
          <w:trHeight w:val="629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F3488" w14:textId="77777777" w:rsidR="00271357" w:rsidRPr="00B51536" w:rsidRDefault="00271357" w:rsidP="001765DE">
            <w:pPr>
              <w:rPr>
                <w:rFonts w:ascii="Times New Roman" w:hAnsi="Times New Roman" w:cs="Times New Roman"/>
                <w:bCs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pt-BR"/>
              </w:rPr>
              <w:t>2.</w:t>
            </w:r>
            <w:r w:rsidRPr="00B51536">
              <w:rPr>
                <w:rFonts w:ascii="Times New Roman" w:hAnsi="Times New Roman" w:cs="Times New Roman"/>
                <w:bCs/>
                <w:lang w:val="pt-BR"/>
              </w:rPr>
              <w:t xml:space="preserve"> </w:t>
            </w:r>
          </w:p>
          <w:p w14:paraId="26CF0240" w14:textId="77777777" w:rsidR="00271357" w:rsidRPr="00B51536" w:rsidRDefault="00271357" w:rsidP="001765DE">
            <w:pPr>
              <w:rPr>
                <w:rFonts w:ascii="Times New Roman" w:hAnsi="Times New Roman" w:cs="Times New Roman"/>
                <w:bCs/>
                <w:lang w:val="pt-BR"/>
              </w:rPr>
            </w:pPr>
            <w:r w:rsidRPr="00B51536">
              <w:rPr>
                <w:rFonts w:ascii="Times New Roman" w:hAnsi="Times New Roman" w:cs="Times New Roman"/>
                <w:bCs/>
                <w:lang w:val="pt-BR"/>
              </w:rPr>
              <w:t xml:space="preserve">– Hidrocacbon. Nhiên liệu 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6179B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2 câu </w:t>
            </w:r>
          </w:p>
          <w:p w14:paraId="0F1484A8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1D183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F561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2 câu </w:t>
            </w:r>
          </w:p>
          <w:p w14:paraId="0BD5D55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56A08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color w:val="FF0000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1741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2 câu </w:t>
            </w:r>
          </w:p>
          <w:p w14:paraId="52EEB519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0,5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662C4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1 câu</w:t>
            </w:r>
          </w:p>
          <w:p w14:paraId="4C27B52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2,0đ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D324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E552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 xml:space="preserve">1 câu </w:t>
            </w:r>
          </w:p>
          <w:p w14:paraId="41F4F1E9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lang w:val="pt-BR"/>
              </w:rPr>
              <w:t>2,0đ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15B7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</w:rPr>
              <w:t>8 câu 5,5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(55%)</w:t>
            </w:r>
          </w:p>
        </w:tc>
      </w:tr>
      <w:tr w:rsidR="00271357" w:rsidRPr="009F5592" w14:paraId="4FFBC044" w14:textId="77777777" w:rsidTr="001765DE">
        <w:trPr>
          <w:trHeight w:val="742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F16C5" w14:textId="77777777" w:rsidR="00271357" w:rsidRPr="00B51536" w:rsidRDefault="00271357" w:rsidP="001765DE">
            <w:pPr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pt-BR"/>
              </w:rPr>
              <w:t>3.</w:t>
            </w:r>
            <w:r w:rsidRPr="00B51536">
              <w:rPr>
                <w:rFonts w:ascii="Times New Roman" w:hAnsi="Times New Roman" w:cs="Times New Roman"/>
                <w:lang w:val="pt-BR"/>
              </w:rPr>
              <w:t xml:space="preserve"> Tổng hợp các nội dung trên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93DDD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</w:rPr>
              <w:t>1 câu</w:t>
            </w:r>
          </w:p>
          <w:p w14:paraId="16771DE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</w:rPr>
              <w:t>1,0đ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2A3E1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color w:val="000000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5F47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B51536">
              <w:rPr>
                <w:rFonts w:ascii="Times New Roman" w:hAnsi="Times New Roman" w:cs="Times New Roman"/>
              </w:rPr>
              <w:t xml:space="preserve"> </w:t>
            </w:r>
          </w:p>
          <w:p w14:paraId="554FABD4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FCBDD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</w:rPr>
              <w:t>1 câu</w:t>
            </w:r>
          </w:p>
          <w:p w14:paraId="7DBCD40B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</w:rPr>
              <w:t>2,5đ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FA674" w14:textId="77777777" w:rsidR="00271357" w:rsidRPr="00B51536" w:rsidRDefault="00271357" w:rsidP="001765D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17EBD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8074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B265A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B0717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</w:rPr>
              <w:t>2 câu 3,5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(35%)</w:t>
            </w:r>
          </w:p>
        </w:tc>
      </w:tr>
      <w:tr w:rsidR="00271357" w:rsidRPr="009F5592" w14:paraId="4D5A7476" w14:textId="77777777" w:rsidTr="001765DE">
        <w:trPr>
          <w:trHeight w:val="754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BD26A" w14:textId="77777777" w:rsidR="00271357" w:rsidRPr="00B51536" w:rsidRDefault="00271357" w:rsidP="001765DE">
            <w:pPr>
              <w:rPr>
                <w:rFonts w:ascii="Times New Roman" w:hAnsi="Times New Roman" w:cs="Times New Roman"/>
                <w:b/>
                <w:bCs/>
              </w:rPr>
            </w:pPr>
            <w:r w:rsidRPr="00B51536">
              <w:rPr>
                <w:rFonts w:ascii="Times New Roman" w:hAnsi="Times New Roman" w:cs="Times New Roman"/>
                <w:b/>
                <w:bCs/>
              </w:rPr>
              <w:t>Tổng số câu</w:t>
            </w:r>
          </w:p>
          <w:p w14:paraId="4893DA97" w14:textId="77777777" w:rsidR="00271357" w:rsidRPr="00B51536" w:rsidRDefault="00271357" w:rsidP="001765DE">
            <w:pPr>
              <w:rPr>
                <w:rFonts w:ascii="Times New Roman" w:hAnsi="Times New Roman" w:cs="Times New Roman"/>
                <w:b/>
                <w:bCs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es-AR"/>
              </w:rPr>
              <w:t>Tổng số điểm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5A187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</w:rPr>
              <w:t>4 câu 1,75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(17,5%)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2AD9C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AECFF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</w:rPr>
              <w:t>3 câu 0,75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(7,5%)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2DCBD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pt-BR"/>
              </w:rPr>
              <w:t>1câu 2,5đ</w:t>
            </w:r>
            <w:r w:rsidRPr="00B51536">
              <w:rPr>
                <w:rFonts w:ascii="Times New Roman" w:hAnsi="Times New Roman" w:cs="Times New Roman"/>
                <w:b/>
                <w:bCs/>
                <w:color w:val="FF0000"/>
                <w:lang w:val="pt-BR"/>
              </w:rPr>
              <w:t xml:space="preserve"> (25%)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AF9ED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</w:rPr>
            </w:pPr>
            <w:r w:rsidRPr="00B51536">
              <w:rPr>
                <w:rFonts w:ascii="Times New Roman" w:hAnsi="Times New Roman" w:cs="Times New Roman"/>
                <w:b/>
                <w:bCs/>
                <w:lang w:val="pt-BR"/>
              </w:rPr>
              <w:t>2câu 0,5đ</w:t>
            </w:r>
            <w:r w:rsidRPr="00B51536">
              <w:rPr>
                <w:rFonts w:ascii="Times New Roman" w:hAnsi="Times New Roman" w:cs="Times New Roman"/>
                <w:b/>
                <w:bCs/>
                <w:color w:val="FF0000"/>
                <w:lang w:val="pt-BR"/>
              </w:rPr>
              <w:t xml:space="preserve"> (5%)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2ECEF" w14:textId="77777777" w:rsidR="00271357" w:rsidRPr="00B51536" w:rsidRDefault="00271357" w:rsidP="001765DE">
            <w:pPr>
              <w:ind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  <w:bCs/>
              </w:rPr>
              <w:t>1 câu 2,0đ</w:t>
            </w:r>
            <w:r w:rsidRPr="00B51536">
              <w:rPr>
                <w:rFonts w:ascii="Times New Roman" w:hAnsi="Times New Roman" w:cs="Times New Roman"/>
                <w:b/>
                <w:bCs/>
                <w:color w:val="FF0000"/>
              </w:rPr>
              <w:t xml:space="preserve"> (20%)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688622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</w:rPr>
              <w:t>1 câu 0,5đ</w:t>
            </w:r>
            <w:r w:rsidRPr="00B51536">
              <w:rPr>
                <w:rFonts w:ascii="Times New Roman" w:hAnsi="Times New Roman" w:cs="Times New Roman"/>
                <w:b/>
                <w:color w:val="FF0000"/>
              </w:rPr>
              <w:t xml:space="preserve">  (5%)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EA33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  <w:lang w:val="pt-BR"/>
              </w:rPr>
              <w:t xml:space="preserve">1 câu </w:t>
            </w:r>
          </w:p>
          <w:p w14:paraId="65F7444C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lang w:val="pt-BR"/>
              </w:rPr>
            </w:pPr>
            <w:r w:rsidRPr="00B51536">
              <w:rPr>
                <w:rFonts w:ascii="Times New Roman" w:hAnsi="Times New Roman" w:cs="Times New Roman"/>
                <w:b/>
                <w:lang w:val="pt-BR"/>
              </w:rPr>
              <w:t>2,0đ</w:t>
            </w:r>
          </w:p>
          <w:p w14:paraId="5A040BF9" w14:textId="77777777" w:rsidR="00271357" w:rsidRPr="00B51536" w:rsidRDefault="00271357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  <w:color w:val="FF0000"/>
                <w:lang w:val="pt-BR"/>
              </w:rPr>
              <w:t>(20%)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C2CAA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B51536">
              <w:rPr>
                <w:rFonts w:ascii="Times New Roman" w:hAnsi="Times New Roman" w:cs="Times New Roman"/>
                <w:b/>
                <w:bCs/>
              </w:rPr>
              <w:t>13 câu (10đ)</w:t>
            </w:r>
            <w:r w:rsidRPr="00B51536">
              <w:rPr>
                <w:rFonts w:ascii="Times New Roman" w:hAnsi="Times New Roman" w:cs="Times New Roman"/>
                <w:b/>
                <w:bCs/>
                <w:color w:val="FF0000"/>
              </w:rPr>
              <w:t xml:space="preserve"> 100%</w:t>
            </w:r>
          </w:p>
        </w:tc>
      </w:tr>
    </w:tbl>
    <w:p w14:paraId="2232B2A1" w14:textId="77777777" w:rsidR="00271357" w:rsidRPr="00E32B26" w:rsidRDefault="00271357" w:rsidP="0027135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IV. ĐỀ BÀI</w:t>
      </w:r>
    </w:p>
    <w:p w14:paraId="0DFB8336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i/>
          <w:sz w:val="28"/>
          <w:szCs w:val="28"/>
        </w:rPr>
        <w:t>A. TRẮC NGHIỆM</w:t>
      </w:r>
      <w:r w:rsidRPr="00B51536">
        <w:rPr>
          <w:rFonts w:ascii="Times New Roman" w:hAnsi="Times New Roman" w:cs="Times New Roman"/>
          <w:sz w:val="28"/>
          <w:szCs w:val="28"/>
        </w:rPr>
        <w:t xml:space="preserve"> (3,5đ)</w:t>
      </w:r>
    </w:p>
    <w:p w14:paraId="04E5755A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 1</w:t>
      </w:r>
      <w:r w:rsidRPr="00B51536">
        <w:rPr>
          <w:rFonts w:ascii="Times New Roman" w:hAnsi="Times New Roman" w:cs="Times New Roman"/>
          <w:sz w:val="28"/>
          <w:szCs w:val="28"/>
        </w:rPr>
        <w:t>:  Điền đúng (Đ) hoặc sai (S) vào trước các câu sau đây?</w:t>
      </w:r>
    </w:p>
    <w:p w14:paraId="71D3C327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Công nghiệp Silicat gồm sản xuất đồ gốm, sứ, thủy tinh, xi măng.</w:t>
      </w:r>
    </w:p>
    <w:p w14:paraId="63F2979E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B. Silic là chất dẫn điện tốt.</w:t>
      </w:r>
    </w:p>
    <w:p w14:paraId="6CAF6A54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C. Hợp chất Hữu cơ chia làm 2 loại: Hidrocacbon và dẫn xuất Hidrocacbon.</w:t>
      </w:r>
    </w:p>
    <w:p w14:paraId="208F01DE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D. Hỗn hợp khí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và 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là hỗn hợp gây nổ khi cháy, nhất là khi </w:t>
      </w:r>
      <w:r w:rsidRPr="00B51536">
        <w:rPr>
          <w:rFonts w:ascii="Times New Roman" w:hAnsi="Times New Roman" w:cs="Times New Roman"/>
          <w:position w:val="-14"/>
          <w:sz w:val="28"/>
          <w:szCs w:val="28"/>
        </w:rPr>
        <w:object w:dxaOrig="1500" w:dyaOrig="380" w14:anchorId="1B6873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pt" o:ole="">
            <v:imagedata r:id="rId5" o:title=""/>
          </v:shape>
          <o:OLEObject Type="Embed" ProgID="Equation.DSMT4" ShapeID="_x0000_i1025" DrawAspect="Content" ObjectID="_1756057823" r:id="rId6"/>
        </w:object>
      </w:r>
    </w:p>
    <w:p w14:paraId="2947641D" w14:textId="77777777" w:rsidR="00271357" w:rsidRPr="00B51536" w:rsidRDefault="00271357" w:rsidP="00271357">
      <w:pPr>
        <w:jc w:val="both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B51536">
        <w:rPr>
          <w:rFonts w:ascii="Times New Roman" w:hAnsi="Times New Roman" w:cs="Times New Roman"/>
          <w:sz w:val="28"/>
          <w:szCs w:val="28"/>
        </w:rPr>
        <w:t>:  Nung một lượng Ca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trong không khí, sau một thời gian thu được 3,36 lít khí ở đktc. Chất rắn thu được sau phản ứng cho tác dụng với dung dịch HCl dư thấy thoát ra 5,6 lít khí ở đktc. </w:t>
      </w:r>
    </w:p>
    <w:p w14:paraId="32D8646F" w14:textId="77777777" w:rsidR="00271357" w:rsidRPr="00B51536" w:rsidRDefault="00271357" w:rsidP="0027135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Khối lượng của Ca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đem nung là: ………………………………………</w:t>
      </w:r>
    </w:p>
    <w:p w14:paraId="3291BD22" w14:textId="77777777" w:rsidR="00271357" w:rsidRPr="00B51536" w:rsidRDefault="00271357" w:rsidP="00271357">
      <w:pPr>
        <w:rPr>
          <w:rFonts w:ascii="Times New Roman" w:hAnsi="Times New Roman" w:cs="Times New Roman"/>
          <w:i/>
          <w:sz w:val="28"/>
          <w:szCs w:val="28"/>
        </w:rPr>
      </w:pPr>
      <w:r w:rsidRPr="00B51536">
        <w:rPr>
          <w:rFonts w:ascii="Times New Roman" w:hAnsi="Times New Roman" w:cs="Times New Roman"/>
          <w:i/>
          <w:sz w:val="28"/>
          <w:szCs w:val="28"/>
        </w:rPr>
        <w:t>Khoanh tròn vào các đáp án đúng nhất</w:t>
      </w:r>
    </w:p>
    <w:p w14:paraId="1C118DC8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Pr="00B51536">
        <w:rPr>
          <w:rFonts w:ascii="Times New Roman" w:hAnsi="Times New Roman" w:cs="Times New Roman"/>
          <w:sz w:val="28"/>
          <w:szCs w:val="28"/>
        </w:rPr>
        <w:t xml:space="preserve">: Dãy chất nào dưới đây chỉ chứa các </w:t>
      </w:r>
      <w:r w:rsidRPr="00B51536">
        <w:rPr>
          <w:rFonts w:ascii="Times New Roman" w:hAnsi="Times New Roman" w:cs="Times New Roman"/>
          <w:i/>
          <w:sz w:val="28"/>
          <w:szCs w:val="28"/>
        </w:rPr>
        <w:t>hợp chất hữu cơ</w:t>
      </w:r>
      <w:r w:rsidRPr="00B51536">
        <w:rPr>
          <w:rFonts w:ascii="Times New Roman" w:hAnsi="Times New Roman" w:cs="Times New Roman"/>
          <w:sz w:val="28"/>
          <w:szCs w:val="28"/>
        </w:rPr>
        <w:t>:</w:t>
      </w:r>
    </w:p>
    <w:p w14:paraId="6878EF9F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A. C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, C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, C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, C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10</w:t>
      </w:r>
      <w:r w:rsidRPr="00B51536">
        <w:rPr>
          <w:rFonts w:ascii="Times New Roman" w:hAnsi="Times New Roman" w:cs="Times New Roman"/>
          <w:sz w:val="28"/>
          <w:szCs w:val="28"/>
        </w:rPr>
        <w:t>.                 B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OH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B51536">
        <w:rPr>
          <w:rFonts w:ascii="Times New Roman" w:hAnsi="Times New Roman" w:cs="Times New Roman"/>
          <w:sz w:val="28"/>
          <w:szCs w:val="28"/>
        </w:rPr>
        <w:t>N, NaOH.</w:t>
      </w:r>
    </w:p>
    <w:p w14:paraId="028D88EC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C. KH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,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, 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.           D. 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,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, HCOOH, 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O.</w:t>
      </w:r>
    </w:p>
    <w:p w14:paraId="0ACA7744" w14:textId="77777777" w:rsidR="00271357" w:rsidRPr="00B51536" w:rsidRDefault="00271357" w:rsidP="00271357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B51536">
        <w:rPr>
          <w:rFonts w:ascii="Times New Roman" w:hAnsi="Times New Roman" w:cs="Times New Roman"/>
          <w:sz w:val="28"/>
          <w:szCs w:val="28"/>
        </w:rPr>
        <w:t xml:space="preserve">: 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>Đất sét, đá vôi, cát là nguyên liệu chính dùng để sản xuất:</w:t>
      </w:r>
    </w:p>
    <w:p w14:paraId="144E21A8" w14:textId="77777777" w:rsidR="00271357" w:rsidRPr="00B51536" w:rsidRDefault="00271357" w:rsidP="0027135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B51536">
        <w:rPr>
          <w:rFonts w:ascii="Times New Roman" w:hAnsi="Times New Roman" w:cs="Times New Roman"/>
          <w:sz w:val="28"/>
          <w:szCs w:val="28"/>
          <w:lang w:val="it-IT"/>
        </w:rPr>
        <w:t>A. Đồ sành.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color w:val="FF0000"/>
          <w:sz w:val="28"/>
          <w:szCs w:val="28"/>
          <w:lang w:val="it-IT"/>
        </w:rPr>
        <w:t>C. Xi măng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14:paraId="146DEC1D" w14:textId="77777777" w:rsidR="00271357" w:rsidRPr="00B51536" w:rsidRDefault="00271357" w:rsidP="00271357">
      <w:pPr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B51536">
        <w:rPr>
          <w:rFonts w:ascii="Times New Roman" w:hAnsi="Times New Roman" w:cs="Times New Roman"/>
          <w:sz w:val="28"/>
          <w:szCs w:val="28"/>
          <w:lang w:val="it-IT"/>
        </w:rPr>
        <w:t>Đồ sứ.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  <w:t>D. Thủy tinh.</w:t>
      </w:r>
    </w:p>
    <w:p w14:paraId="5807C0B4" w14:textId="77777777" w:rsidR="00271357" w:rsidRPr="00B51536" w:rsidRDefault="00271357" w:rsidP="00271357">
      <w:pPr>
        <w:rPr>
          <w:rFonts w:ascii="Times New Roman" w:hAnsi="Times New Roman" w:cs="Times New Roman"/>
          <w:noProof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5</w:t>
      </w:r>
      <w:r w:rsidRPr="00B51536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 xml:space="preserve"> Thành phần chủ yếu của khí thiên nhiên là:</w:t>
      </w:r>
    </w:p>
    <w:p w14:paraId="3C78A95F" w14:textId="77777777" w:rsidR="00271357" w:rsidRPr="00B51536" w:rsidRDefault="00271357" w:rsidP="00271357">
      <w:pPr>
        <w:widowControl w:val="0"/>
        <w:ind w:left="108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B51536">
        <w:rPr>
          <w:rFonts w:ascii="Times New Roman" w:hAnsi="Times New Roman" w:cs="Times New Roman"/>
          <w:sz w:val="28"/>
          <w:szCs w:val="28"/>
          <w:lang w:val="it-IT"/>
        </w:rPr>
        <w:t>A. Axetlien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  <w:t>C. Etilen</w:t>
      </w:r>
    </w:p>
    <w:p w14:paraId="7C0679EC" w14:textId="77777777" w:rsidR="00271357" w:rsidRPr="00B51536" w:rsidRDefault="00271357" w:rsidP="00271357">
      <w:pPr>
        <w:widowControl w:val="0"/>
        <w:ind w:left="360" w:firstLine="72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B51536">
        <w:rPr>
          <w:rFonts w:ascii="Times New Roman" w:hAnsi="Times New Roman" w:cs="Times New Roman"/>
          <w:color w:val="FF0000"/>
          <w:sz w:val="28"/>
          <w:szCs w:val="28"/>
          <w:lang w:val="it-IT"/>
        </w:rPr>
        <w:t>B. Metan</w:t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B51536">
        <w:rPr>
          <w:rFonts w:ascii="Times New Roman" w:hAnsi="Times New Roman" w:cs="Times New Roman"/>
          <w:sz w:val="28"/>
          <w:szCs w:val="28"/>
          <w:lang w:val="it-IT"/>
        </w:rPr>
        <w:tab/>
        <w:t>D. Butan</w:t>
      </w:r>
    </w:p>
    <w:p w14:paraId="1F805FD4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B51536">
        <w:rPr>
          <w:rFonts w:ascii="Times New Roman" w:hAnsi="Times New Roman" w:cs="Times New Roman"/>
          <w:sz w:val="28"/>
          <w:szCs w:val="28"/>
        </w:rPr>
        <w:t>: Cho phản ứng: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+ (E) </w:t>
      </w:r>
      <w:r w:rsidRPr="00B51536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780" w:dyaOrig="320" w14:anchorId="1132682A">
          <v:shape id="_x0000_i1026" type="#_x0000_t75" style="width:43pt;height:19.5pt" o:ole="">
            <v:imagedata r:id="rId7" o:title=""/>
          </v:shape>
          <o:OLEObject Type="Embed" ProgID="Equation.DSMT4" ShapeID="_x0000_i1026" DrawAspect="Content" ObjectID="_1756057824" r:id="rId8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Cl + HCl. Hãy cho biết (E) là chất nào?</w:t>
      </w:r>
    </w:p>
    <w:p w14:paraId="1AE8FCB1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A.  Cl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               B. HCl                   C.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Cl                    D. Cl</w:t>
      </w:r>
    </w:p>
    <w:p w14:paraId="7732E05F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B51536">
        <w:rPr>
          <w:rFonts w:ascii="Times New Roman" w:hAnsi="Times New Roman" w:cs="Times New Roman"/>
          <w:sz w:val="28"/>
          <w:szCs w:val="28"/>
        </w:rPr>
        <w:t>:  Chất nào sau đây là nguyên liệu trong bình cứu hỏa?</w:t>
      </w:r>
    </w:p>
    <w:p w14:paraId="75D6A70D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 A. Ca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</w:t>
      </w:r>
      <w:r w:rsidRPr="00B51536">
        <w:rPr>
          <w:rFonts w:ascii="Times New Roman" w:hAnsi="Times New Roman" w:cs="Times New Roman"/>
          <w:sz w:val="28"/>
          <w:szCs w:val="28"/>
        </w:rPr>
        <w:t>B. Na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Si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C. NaHCO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             D. Na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46D39861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8</w:t>
      </w:r>
      <w:r w:rsidRPr="00B51536">
        <w:rPr>
          <w:rFonts w:ascii="Times New Roman" w:hAnsi="Times New Roman" w:cs="Times New Roman"/>
          <w:sz w:val="28"/>
          <w:szCs w:val="28"/>
        </w:rPr>
        <w:t>: Hợp chất nào sau đây có cấu tạo mạch vòng ?</w:t>
      </w:r>
    </w:p>
    <w:p w14:paraId="3E89A86A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       A.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           B.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 C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 xml:space="preserve">    D. C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6</w:t>
      </w:r>
    </w:p>
    <w:p w14:paraId="420EC8EB" w14:textId="77777777" w:rsidR="00271357" w:rsidRPr="00B51536" w:rsidRDefault="00271357" w:rsidP="00271357">
      <w:pPr>
        <w:spacing w:line="320" w:lineRule="exact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9</w:t>
      </w:r>
      <w:r w:rsidRPr="00B51536">
        <w:rPr>
          <w:rFonts w:ascii="Times New Roman" w:hAnsi="Times New Roman" w:cs="Times New Roman"/>
          <w:sz w:val="28"/>
          <w:szCs w:val="28"/>
        </w:rPr>
        <w:t xml:space="preserve">. Khí A có cấu tạo gồm C, H và có tỉ khối so với không khí là 0,552. 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 xml:space="preserve">Công thức hóa học của A là </w:t>
      </w:r>
    </w:p>
    <w:p w14:paraId="4C3EB41D" w14:textId="77777777" w:rsidR="00271357" w:rsidRPr="00B51536" w:rsidRDefault="00271357" w:rsidP="0027135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B51536">
        <w:rPr>
          <w:rFonts w:ascii="Times New Roman" w:hAnsi="Times New Roman" w:cs="Times New Roman"/>
          <w:sz w:val="28"/>
          <w:szCs w:val="28"/>
          <w:lang w:val="pt-BR"/>
        </w:rPr>
        <w:t>A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softHyphen/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 xml:space="preserve">               </w:t>
      </w:r>
      <w:r w:rsidRPr="00B51536">
        <w:rPr>
          <w:rFonts w:ascii="Times New Roman" w:hAnsi="Times New Roman" w:cs="Times New Roman"/>
          <w:color w:val="FF0000"/>
          <w:sz w:val="28"/>
          <w:szCs w:val="28"/>
          <w:lang w:val="pt-BR"/>
        </w:rPr>
        <w:t>B. CH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  <w:lang w:val="pt-BR"/>
        </w:rPr>
        <w:t>4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C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D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14:paraId="1C90A716" w14:textId="77777777" w:rsidR="00271357" w:rsidRPr="00B51536" w:rsidRDefault="00271357" w:rsidP="00271357">
      <w:pPr>
        <w:spacing w:line="320" w:lineRule="exact"/>
        <w:ind w:right="-242" w:hanging="130"/>
        <w:rPr>
          <w:rFonts w:ascii="Times New Roman" w:hAnsi="Times New Roman" w:cs="Times New Roman"/>
          <w:sz w:val="28"/>
          <w:szCs w:val="28"/>
          <w:lang w:val="pt-BR"/>
        </w:rPr>
      </w:pPr>
      <w:r w:rsidRPr="00B5153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B51536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10</w:t>
      </w:r>
      <w:r w:rsidRPr="00B51536">
        <w:rPr>
          <w:rFonts w:ascii="Times New Roman" w:hAnsi="Times New Roman" w:cs="Times New Roman"/>
          <w:sz w:val="28"/>
          <w:szCs w:val="28"/>
          <w:lang w:val="pt-BR"/>
        </w:rPr>
        <w:t>. Để loại tạp chất etilen trong hỗn hợp metan, etilen người ta dẫn hỗn hợp qua</w:t>
      </w:r>
    </w:p>
    <w:p w14:paraId="7466B5B4" w14:textId="77777777" w:rsidR="00271357" w:rsidRPr="00B51536" w:rsidRDefault="00271357" w:rsidP="00271357">
      <w:pPr>
        <w:spacing w:line="320" w:lineRule="exact"/>
        <w:ind w:left="-130" w:right="-242" w:firstLine="85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Dung dịch Ca(OH)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dư.       </w:t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          B. Dung dịch NaOH dư.        </w:t>
      </w:r>
    </w:p>
    <w:p w14:paraId="2355BBDE" w14:textId="77777777" w:rsidR="00271357" w:rsidRPr="00B51536" w:rsidRDefault="00271357" w:rsidP="00271357">
      <w:pPr>
        <w:spacing w:line="320" w:lineRule="exact"/>
        <w:ind w:right="-242" w:firstLine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C.Nước lạnh.        </w:t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D. Dung dịch Br</w:t>
      </w:r>
      <w:r w:rsidRPr="00B51536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 xml:space="preserve">2 </w:t>
      </w:r>
      <w:r w:rsidRPr="00B51536">
        <w:rPr>
          <w:rFonts w:ascii="Times New Roman" w:hAnsi="Times New Roman" w:cs="Times New Roman"/>
          <w:color w:val="FF0000"/>
          <w:sz w:val="28"/>
          <w:szCs w:val="28"/>
        </w:rPr>
        <w:t>dư</w:t>
      </w:r>
    </w:p>
    <w:p w14:paraId="2B1508B2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B.</w:t>
      </w:r>
      <w:r w:rsidRPr="00B51536">
        <w:rPr>
          <w:rFonts w:ascii="Times New Roman" w:hAnsi="Times New Roman" w:cs="Times New Roman"/>
          <w:b/>
          <w:i/>
          <w:sz w:val="28"/>
          <w:szCs w:val="28"/>
        </w:rPr>
        <w:t xml:space="preserve"> TỰ LUẬN</w:t>
      </w:r>
      <w:r w:rsidRPr="00B51536">
        <w:rPr>
          <w:rFonts w:ascii="Times New Roman" w:hAnsi="Times New Roman" w:cs="Times New Roman"/>
          <w:sz w:val="28"/>
          <w:szCs w:val="28"/>
        </w:rPr>
        <w:t xml:space="preserve">  (6,5đ)</w:t>
      </w:r>
    </w:p>
    <w:p w14:paraId="60FB4E5B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1</w:t>
      </w:r>
      <w:r w:rsidRPr="00B51536">
        <w:rPr>
          <w:rFonts w:ascii="Times New Roman" w:hAnsi="Times New Roman" w:cs="Times New Roman"/>
          <w:sz w:val="28"/>
          <w:szCs w:val="28"/>
        </w:rPr>
        <w:t xml:space="preserve"> : Viết công thức cấu tạo:</w:t>
      </w:r>
    </w:p>
    <w:p w14:paraId="23F9F405" w14:textId="77777777" w:rsidR="00271357" w:rsidRPr="00B51536" w:rsidRDefault="00271357" w:rsidP="0027135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Mạch thẳng và mạch nhánh (nếu có) của: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B51536">
        <w:rPr>
          <w:rFonts w:ascii="Times New Roman" w:hAnsi="Times New Roman" w:cs="Times New Roman"/>
          <w:sz w:val="28"/>
          <w:szCs w:val="28"/>
        </w:rPr>
        <w:t>N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47131A10" w14:textId="77777777" w:rsidR="00271357" w:rsidRPr="00B51536" w:rsidRDefault="00271357" w:rsidP="0027135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b. Mạch vòng của: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42DBC522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2</w:t>
      </w:r>
      <w:r w:rsidRPr="00B51536">
        <w:rPr>
          <w:rFonts w:ascii="Times New Roman" w:hAnsi="Times New Roman" w:cs="Times New Roman"/>
          <w:sz w:val="28"/>
          <w:szCs w:val="28"/>
        </w:rPr>
        <w:t>: Hoàn thành các sơ đồ phản ứng sau (</w:t>
      </w:r>
      <w:r w:rsidRPr="00B51536">
        <w:rPr>
          <w:rFonts w:ascii="Times New Roman" w:hAnsi="Times New Roman" w:cs="Times New Roman"/>
          <w:i/>
          <w:sz w:val="28"/>
          <w:szCs w:val="28"/>
        </w:rPr>
        <w:t>ghi rõ điều kiện của phản ứng</w:t>
      </w:r>
      <w:r w:rsidRPr="00B51536">
        <w:rPr>
          <w:rFonts w:ascii="Times New Roman" w:hAnsi="Times New Roman" w:cs="Times New Roman"/>
          <w:sz w:val="28"/>
          <w:szCs w:val="28"/>
        </w:rPr>
        <w:t>):</w:t>
      </w:r>
    </w:p>
    <w:p w14:paraId="042683B8" w14:textId="77777777" w:rsidR="00271357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55D2DC89">
          <v:shape id="_x0000_i1027" type="#_x0000_t75" style="width:49pt;height:16pt" o:ole="">
            <v:imagedata r:id="rId9" o:title=""/>
          </v:shape>
          <o:OLEObject Type="Embed" ProgID="Equation.3" ShapeID="_x0000_i1027" DrawAspect="Content" ObjectID="_1756057825" r:id="rId10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</w:p>
    <w:p w14:paraId="5497DF91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b.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2  </w:t>
      </w:r>
      <w:r w:rsidRPr="00B51536">
        <w:rPr>
          <w:rFonts w:ascii="Times New Roman" w:hAnsi="Times New Roman" w:cs="Times New Roman"/>
          <w:sz w:val="28"/>
          <w:szCs w:val="28"/>
        </w:rPr>
        <w:t>+ 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15636656">
          <v:shape id="_x0000_i1028" type="#_x0000_t75" style="width:49pt;height:16pt" o:ole="">
            <v:imagedata r:id="rId9" o:title=""/>
          </v:shape>
          <o:OLEObject Type="Embed" ProgID="Equation.3" ShapeID="_x0000_i1028" DrawAspect="Content" ObjectID="_1756057826" r:id="rId11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6168A094" w14:textId="77777777" w:rsidR="00271357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c.  NaOH +  Si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2159C0AB">
          <v:shape id="_x0000_i1029" type="#_x0000_t75" style="width:49pt;height:16pt" o:ole="">
            <v:imagedata r:id="rId12" o:title=""/>
          </v:shape>
          <o:OLEObject Type="Embed" ProgID="Equation.3" ShapeID="_x0000_i1029" DrawAspect="Content" ObjectID="_1756057827" r:id="rId13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</w:p>
    <w:p w14:paraId="05E544FB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lastRenderedPageBreak/>
        <w:t>d.  NaH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0B412848">
          <v:shape id="_x0000_i1030" type="#_x0000_t75" style="width:49pt;height:16pt" o:ole="">
            <v:imagedata r:id="rId9" o:title=""/>
          </v:shape>
          <o:OLEObject Type="Embed" ProgID="Equation.3" ShapeID="_x0000_i1030" DrawAspect="Content" ObjectID="_1756057828" r:id="rId14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7940449" w14:textId="77777777" w:rsidR="00271357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e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Cl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5DB3028F">
          <v:shape id="_x0000_i1031" type="#_x0000_t75" style="width:49pt;height:16pt" o:ole="">
            <v:imagedata r:id="rId9" o:title=""/>
          </v:shape>
          <o:OLEObject Type="Embed" ProgID="Equation.3" ShapeID="_x0000_i1031" DrawAspect="Content" ObjectID="_1756057829" r:id="rId15"/>
        </w:object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  <w:r w:rsidRPr="00B51536">
        <w:rPr>
          <w:rFonts w:ascii="Times New Roman" w:hAnsi="Times New Roman" w:cs="Times New Roman"/>
          <w:sz w:val="28"/>
          <w:szCs w:val="28"/>
        </w:rPr>
        <w:tab/>
      </w:r>
    </w:p>
    <w:p w14:paraId="147539B7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f.  Mg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HCl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37760ED4">
          <v:shape id="_x0000_i1032" type="#_x0000_t75" style="width:49pt;height:16pt" o:ole="">
            <v:imagedata r:id="rId9" o:title=""/>
          </v:shape>
          <o:OLEObject Type="Embed" ProgID="Equation.3" ShapeID="_x0000_i1032" DrawAspect="Content" ObjectID="_1756057830" r:id="rId16"/>
        </w:object>
      </w:r>
    </w:p>
    <w:p w14:paraId="7033E91C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3</w:t>
      </w:r>
      <w:r w:rsidRPr="00B5153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sz w:val="28"/>
          <w:szCs w:val="28"/>
        </w:rPr>
        <w:t>: Đốt cháy hết 2,4g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trong bình chứa không khí (đktc).</w:t>
      </w:r>
    </w:p>
    <w:p w14:paraId="1282C9E4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a. Tính khối lượng của mỗi sản phẩm tạo thành?</w:t>
      </w:r>
    </w:p>
    <w:p w14:paraId="3E87E6E7" w14:textId="77777777" w:rsidR="00271357" w:rsidRPr="00B51536" w:rsidRDefault="00271357" w:rsidP="00271357">
      <w:pPr>
        <w:tabs>
          <w:tab w:val="left" w:pos="792"/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ab/>
        <w:t>b. Tính V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oxi p/ư</w:t>
      </w:r>
      <w:r w:rsidRPr="00B51536">
        <w:rPr>
          <w:rFonts w:ascii="Times New Roman" w:hAnsi="Times New Roman" w:cs="Times New Roman"/>
          <w:sz w:val="28"/>
          <w:szCs w:val="28"/>
        </w:rPr>
        <w:t xml:space="preserve"> ?  V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KK</w:t>
      </w:r>
      <w:r w:rsidRPr="00B51536"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7EB1F2CC" w14:textId="77777777" w:rsidR="00271357" w:rsidRPr="00B51536" w:rsidRDefault="00271357" w:rsidP="00271357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14:paraId="0BBC75DF" w14:textId="77777777" w:rsidR="00271357" w:rsidRPr="00E32B26" w:rsidRDefault="00271357" w:rsidP="0027135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V. </w:t>
      </w:r>
      <w:r w:rsidRPr="00E32B26">
        <w:rPr>
          <w:rFonts w:ascii="Times New Roman" w:hAnsi="Times New Roman" w:cs="Times New Roman"/>
          <w:b/>
          <w:i/>
          <w:sz w:val="28"/>
          <w:szCs w:val="28"/>
        </w:rPr>
        <w:t xml:space="preserve">ĐÁP ÁN </w:t>
      </w:r>
    </w:p>
    <w:p w14:paraId="5802A5EE" w14:textId="77777777" w:rsidR="00271357" w:rsidRPr="00E32B26" w:rsidRDefault="00271357" w:rsidP="002713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E32B26">
        <w:rPr>
          <w:rFonts w:ascii="Times New Roman" w:hAnsi="Times New Roman" w:cs="Times New Roman"/>
          <w:b/>
          <w:i/>
          <w:sz w:val="28"/>
          <w:szCs w:val="28"/>
        </w:rPr>
        <w:t>. TRẮC NGHIỆM</w:t>
      </w:r>
      <w:r w:rsidRPr="00E32B26">
        <w:rPr>
          <w:rFonts w:ascii="Times New Roman" w:hAnsi="Times New Roman" w:cs="Times New Roman"/>
          <w:sz w:val="28"/>
          <w:szCs w:val="28"/>
        </w:rPr>
        <w:t xml:space="preserve"> (3,5đ)</w:t>
      </w:r>
    </w:p>
    <w:p w14:paraId="78A484F5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i/>
          <w:sz w:val="28"/>
          <w:szCs w:val="28"/>
        </w:rPr>
        <w:t>Câu 1</w:t>
      </w:r>
      <w:r w:rsidRPr="00B51536">
        <w:rPr>
          <w:rFonts w:ascii="Times New Roman" w:hAnsi="Times New Roman" w:cs="Times New Roman"/>
          <w:sz w:val="28"/>
          <w:szCs w:val="28"/>
        </w:rPr>
        <w:t xml:space="preserve">: Mỗi đáp án đúng được </w:t>
      </w:r>
      <w:r w:rsidRPr="00B51536">
        <w:rPr>
          <w:rFonts w:ascii="Times New Roman" w:hAnsi="Times New Roman" w:cs="Times New Roman"/>
          <w:b/>
          <w:i/>
          <w:sz w:val="28"/>
          <w:szCs w:val="28"/>
        </w:rPr>
        <w:t>0,25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6"/>
        <w:gridCol w:w="1802"/>
        <w:gridCol w:w="1800"/>
        <w:gridCol w:w="1802"/>
        <w:gridCol w:w="1802"/>
      </w:tblGrid>
      <w:tr w:rsidR="00271357" w:rsidRPr="00B51536" w14:paraId="62C3C46A" w14:textId="77777777" w:rsidTr="001765DE">
        <w:trPr>
          <w:trHeight w:val="310"/>
        </w:trPr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DA19D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7DF28F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CF085B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04B9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008F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271357" w:rsidRPr="00B51536" w14:paraId="203DC148" w14:textId="77777777" w:rsidTr="001765DE">
        <w:trPr>
          <w:trHeight w:val="310"/>
        </w:trPr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2FF9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2DDC1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1EF8E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00E8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91E58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</w:tr>
    </w:tbl>
    <w:p w14:paraId="7C2C9A2E" w14:textId="77777777" w:rsidR="00271357" w:rsidRPr="00B51536" w:rsidRDefault="00271357" w:rsidP="00271357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i/>
          <w:sz w:val="28"/>
          <w:szCs w:val="28"/>
        </w:rPr>
        <w:t xml:space="preserve">Câu 2 </w:t>
      </w:r>
      <w:r w:rsidRPr="00B51536">
        <w:rPr>
          <w:rFonts w:ascii="Times New Roman" w:hAnsi="Times New Roman" w:cs="Times New Roman"/>
          <w:sz w:val="28"/>
          <w:szCs w:val="28"/>
        </w:rPr>
        <w:t xml:space="preserve">(0,5đ) : </w:t>
      </w:r>
      <w:r w:rsidRPr="00B51536">
        <w:rPr>
          <w:rFonts w:ascii="Times New Roman" w:hAnsi="Times New Roman" w:cs="Times New Roman"/>
          <w:b/>
          <w:sz w:val="28"/>
          <w:szCs w:val="28"/>
        </w:rPr>
        <w:t>40g</w:t>
      </w:r>
    </w:p>
    <w:p w14:paraId="5623CB4C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Từ </w:t>
      </w:r>
      <w:r w:rsidRPr="00B51536">
        <w:rPr>
          <w:rFonts w:ascii="Times New Roman" w:hAnsi="Times New Roman" w:cs="Times New Roman"/>
          <w:b/>
          <w:i/>
          <w:sz w:val="28"/>
          <w:szCs w:val="28"/>
        </w:rPr>
        <w:t>câu 3</w:t>
      </w:r>
      <w:r w:rsidRPr="00B51536">
        <w:rPr>
          <w:rFonts w:ascii="Times New Roman" w:hAnsi="Times New Roman" w:cs="Times New Roman"/>
          <w:sz w:val="28"/>
          <w:szCs w:val="28"/>
        </w:rPr>
        <w:t xml:space="preserve"> đến </w:t>
      </w:r>
      <w:r w:rsidRPr="00B51536">
        <w:rPr>
          <w:rFonts w:ascii="Times New Roman" w:hAnsi="Times New Roman" w:cs="Times New Roman"/>
          <w:b/>
          <w:i/>
          <w:sz w:val="28"/>
          <w:szCs w:val="28"/>
        </w:rPr>
        <w:t>câu 10</w:t>
      </w:r>
      <w:r w:rsidRPr="00B51536">
        <w:rPr>
          <w:rFonts w:ascii="Times New Roman" w:hAnsi="Times New Roman" w:cs="Times New Roman"/>
          <w:sz w:val="28"/>
          <w:szCs w:val="28"/>
        </w:rPr>
        <w:t>: mỗi đáp án đúng được 0,25đ</w:t>
      </w:r>
    </w:p>
    <w:tbl>
      <w:tblPr>
        <w:tblW w:w="9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3"/>
        <w:gridCol w:w="959"/>
        <w:gridCol w:w="1062"/>
        <w:gridCol w:w="1062"/>
        <w:gridCol w:w="1099"/>
        <w:gridCol w:w="1046"/>
        <w:gridCol w:w="915"/>
        <w:gridCol w:w="989"/>
        <w:gridCol w:w="1069"/>
      </w:tblGrid>
      <w:tr w:rsidR="00271357" w:rsidRPr="00B51536" w14:paraId="5B2FAADC" w14:textId="77777777" w:rsidTr="001765DE">
        <w:trPr>
          <w:trHeight w:val="416"/>
        </w:trPr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B14BA" w14:textId="77777777" w:rsidR="00271357" w:rsidRPr="00B51536" w:rsidRDefault="00271357" w:rsidP="001765DE">
            <w:pPr>
              <w:spacing w:before="180"/>
              <w:ind w:left="-14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Câu hỏi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6EF8D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0AEBE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4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C838C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F4124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6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DF2CD28" w14:textId="77777777" w:rsidR="00271357" w:rsidRPr="00B51536" w:rsidRDefault="00271357" w:rsidP="001765DE">
            <w:pPr>
              <w:spacing w:before="12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7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55184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53AED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9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2673E" w14:textId="77777777" w:rsidR="00271357" w:rsidRPr="00B51536" w:rsidRDefault="00271357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10</w:t>
            </w:r>
          </w:p>
        </w:tc>
      </w:tr>
      <w:tr w:rsidR="00271357" w:rsidRPr="00B51536" w14:paraId="350EF850" w14:textId="77777777" w:rsidTr="001765DE">
        <w:trPr>
          <w:trHeight w:val="302"/>
        </w:trPr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BAA4FE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893C4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9AAD6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B850C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7BE4C5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41103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D89D1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CD5B7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FAF90" w14:textId="77777777" w:rsidR="00271357" w:rsidRPr="00B51536" w:rsidRDefault="00271357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1536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</w:tbl>
    <w:p w14:paraId="1A58D61A" w14:textId="77777777" w:rsidR="00271357" w:rsidRPr="00B51536" w:rsidRDefault="00271357" w:rsidP="00271357">
      <w:pPr>
        <w:rPr>
          <w:rFonts w:ascii="Times New Roman" w:hAnsi="Times New Roman" w:cs="Times New Roman"/>
          <w:b/>
          <w:i/>
          <w:sz w:val="28"/>
          <w:szCs w:val="28"/>
        </w:rPr>
      </w:pPr>
    </w:p>
    <w:p w14:paraId="5D1A7065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B51536">
        <w:rPr>
          <w:rFonts w:ascii="Times New Roman" w:hAnsi="Times New Roman" w:cs="Times New Roman"/>
          <w:b/>
          <w:i/>
          <w:sz w:val="28"/>
          <w:szCs w:val="28"/>
        </w:rPr>
        <w:t>. TỰ LUẬN</w:t>
      </w:r>
      <w:r w:rsidRPr="00B51536">
        <w:rPr>
          <w:rFonts w:ascii="Times New Roman" w:hAnsi="Times New Roman" w:cs="Times New Roman"/>
          <w:sz w:val="28"/>
          <w:szCs w:val="28"/>
        </w:rPr>
        <w:t xml:space="preserve">  (6,5đ)</w:t>
      </w:r>
    </w:p>
    <w:p w14:paraId="5A56C16F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1</w:t>
      </w:r>
      <w:r w:rsidRPr="00B51536">
        <w:rPr>
          <w:rFonts w:ascii="Times New Roman" w:hAnsi="Times New Roman" w:cs="Times New Roman"/>
          <w:sz w:val="28"/>
          <w:szCs w:val="28"/>
        </w:rPr>
        <w:t xml:space="preserve"> (2đ): Mỗi công thức đúng được </w:t>
      </w:r>
      <w:r w:rsidRPr="00B51536">
        <w:rPr>
          <w:rFonts w:ascii="Times New Roman" w:hAnsi="Times New Roman" w:cs="Times New Roman"/>
          <w:i/>
          <w:sz w:val="28"/>
          <w:szCs w:val="28"/>
        </w:rPr>
        <w:t>0,25đ</w:t>
      </w:r>
    </w:p>
    <w:p w14:paraId="4D47AAFF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Mạch thẳng và mạch nhánh (nếu có) của: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B51536">
        <w:rPr>
          <w:rFonts w:ascii="Times New Roman" w:hAnsi="Times New Roman" w:cs="Times New Roman"/>
          <w:sz w:val="28"/>
          <w:szCs w:val="28"/>
        </w:rPr>
        <w:t>N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5177D326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*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: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7CEC42D3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*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B51536">
        <w:rPr>
          <w:rFonts w:ascii="Times New Roman" w:hAnsi="Times New Roman" w:cs="Times New Roman"/>
          <w:sz w:val="28"/>
          <w:szCs w:val="28"/>
        </w:rPr>
        <w:t>N: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N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; 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NH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0ECC99AF" w14:textId="77777777" w:rsidR="00271357" w:rsidRPr="00B51536" w:rsidRDefault="00271357" w:rsidP="00271357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*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B51536">
        <w:rPr>
          <w:rFonts w:ascii="Times New Roman" w:hAnsi="Times New Roman" w:cs="Times New Roman"/>
          <w:sz w:val="28"/>
          <w:szCs w:val="28"/>
        </w:rPr>
        <w:t xml:space="preserve">: </w:t>
      </w:r>
      <w:r w:rsidRPr="00B51536">
        <w:rPr>
          <w:rFonts w:ascii="Times New Roman" w:hAnsi="Times New Roman" w:cs="Times New Roman"/>
          <w:sz w:val="28"/>
          <w:szCs w:val="28"/>
        </w:rPr>
        <w:tab/>
        <w:t>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; </w:t>
      </w:r>
      <w:r w:rsidRPr="00B51536">
        <w:rPr>
          <w:rFonts w:ascii="Times New Roman" w:hAnsi="Times New Roman" w:cs="Times New Roman"/>
          <w:sz w:val="28"/>
          <w:szCs w:val="28"/>
        </w:rPr>
        <w:tab/>
      </w:r>
    </w:p>
    <w:p w14:paraId="5A3079F5" w14:textId="77777777" w:rsidR="00271357" w:rsidRPr="00B51536" w:rsidRDefault="00271357" w:rsidP="00271357">
      <w:pPr>
        <w:spacing w:before="60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(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)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10C38C5D" w14:textId="77777777" w:rsidR="00271357" w:rsidRPr="00B51536" w:rsidRDefault="00271357" w:rsidP="00271357">
      <w:pPr>
        <w:spacing w:before="60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– (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)CH(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) –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14:paraId="38EC95E4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b. Mạch vòng của: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,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B51536">
        <w:rPr>
          <w:rFonts w:ascii="Times New Roman" w:hAnsi="Times New Roman" w:cs="Times New Roman"/>
          <w:sz w:val="28"/>
          <w:szCs w:val="28"/>
        </w:rPr>
        <w:t>.</w:t>
      </w:r>
    </w:p>
    <w:p w14:paraId="673F17F4" w14:textId="6D4FC8DE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  <w:vertAlign w:val="subscript"/>
        </w:rPr>
      </w:pPr>
      <w:r w:rsidRPr="00B5153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20B221" wp14:editId="67957FAC">
                <wp:simplePos x="0" y="0"/>
                <wp:positionH relativeFrom="column">
                  <wp:posOffset>831215</wp:posOffset>
                </wp:positionH>
                <wp:positionV relativeFrom="paragraph">
                  <wp:posOffset>55245</wp:posOffset>
                </wp:positionV>
                <wp:extent cx="1657350" cy="419100"/>
                <wp:effectExtent l="21590" t="13970" r="6985" b="5080"/>
                <wp:wrapNone/>
                <wp:docPr id="1603425947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7350" cy="419100"/>
                          <a:chOff x="2145" y="8010"/>
                          <a:chExt cx="2610" cy="660"/>
                        </a:xfrm>
                      </wpg:grpSpPr>
                      <wps:wsp>
                        <wps:cNvPr id="608343529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2145" y="8055"/>
                            <a:ext cx="945" cy="5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028353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4035" y="8010"/>
                            <a:ext cx="720" cy="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673CDC" id="Group 2" o:spid="_x0000_s1026" style="position:absolute;margin-left:65.45pt;margin-top:4.35pt;width:130.5pt;height:33pt;z-index:251660288" coordorigin="2145,8010" coordsize="2610,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4" o:spid="_x0000_s1027" type="#_x0000_t5" style="position:absolute;left:2145;top:8055;width:94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"/>
                <v:rect id="Rectangle 5" o:spid="_x0000_s1028" style="position:absolute;left:4035;top:8010;width:72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"/>
              </v:group>
            </w:pict>
          </mc:Fallback>
        </mc:AlternateContent>
      </w:r>
      <w:r w:rsidRPr="00B51536">
        <w:rPr>
          <w:rFonts w:ascii="Times New Roman" w:hAnsi="Times New Roman" w:cs="Times New Roman"/>
          <w:sz w:val="28"/>
          <w:szCs w:val="28"/>
        </w:rPr>
        <w:t>*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:                    *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8</w:t>
      </w:r>
    </w:p>
    <w:p w14:paraId="7A86DA75" w14:textId="77777777" w:rsidR="00271357" w:rsidRPr="00B51536" w:rsidRDefault="00271357" w:rsidP="0027135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2277AD25" w14:textId="77777777" w:rsidR="00271357" w:rsidRPr="00B51536" w:rsidRDefault="00271357" w:rsidP="0027135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43A3AFB" w14:textId="77777777" w:rsidR="00271357" w:rsidRPr="00B51536" w:rsidRDefault="00271357" w:rsidP="00271357">
      <w:pPr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2</w:t>
      </w:r>
      <w:r w:rsidRPr="00B51536">
        <w:rPr>
          <w:rFonts w:ascii="Times New Roman" w:hAnsi="Times New Roman" w:cs="Times New Roman"/>
          <w:sz w:val="28"/>
          <w:szCs w:val="28"/>
        </w:rPr>
        <w:t xml:space="preserve">(3đ): Hoàn thành các PTHH đúng được </w:t>
      </w:r>
      <w:r w:rsidRPr="00B51536">
        <w:rPr>
          <w:rFonts w:ascii="Times New Roman" w:hAnsi="Times New Roman" w:cs="Times New Roman"/>
          <w:i/>
          <w:sz w:val="28"/>
          <w:szCs w:val="28"/>
        </w:rPr>
        <w:t>0,5đ</w:t>
      </w:r>
      <w:r w:rsidRPr="00B51536">
        <w:rPr>
          <w:rFonts w:ascii="Times New Roman" w:hAnsi="Times New Roman" w:cs="Times New Roman"/>
          <w:sz w:val="28"/>
          <w:szCs w:val="28"/>
        </w:rPr>
        <w:t xml:space="preserve">  (mỗi PTHH  thiếu đk trừ </w:t>
      </w:r>
      <w:r w:rsidRPr="00B51536">
        <w:rPr>
          <w:rFonts w:ascii="Times New Roman" w:hAnsi="Times New Roman" w:cs="Times New Roman"/>
          <w:i/>
          <w:sz w:val="28"/>
          <w:szCs w:val="28"/>
        </w:rPr>
        <w:t>0,25đ</w:t>
      </w:r>
      <w:r w:rsidRPr="00B51536">
        <w:rPr>
          <w:rFonts w:ascii="Times New Roman" w:hAnsi="Times New Roman" w:cs="Times New Roman"/>
          <w:sz w:val="28"/>
          <w:szCs w:val="28"/>
        </w:rPr>
        <w:t>)</w:t>
      </w:r>
    </w:p>
    <w:p w14:paraId="28F5A785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a.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47239D8D">
          <v:shape id="_x0000_i1033" type="#_x0000_t75" style="width:31pt;height:16pt" o:ole="">
            <v:imagedata r:id="rId9" o:title=""/>
          </v:shape>
          <o:OLEObject Type="Embed" ProgID="Equation.3" ShapeID="_x0000_i1033" DrawAspect="Content" ObjectID="_1756057831" r:id="rId17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>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ab/>
        <w:t xml:space="preserve">          </w:t>
      </w:r>
    </w:p>
    <w:p w14:paraId="73286837" w14:textId="77777777" w:rsidR="00271357" w:rsidRPr="00B51536" w:rsidRDefault="00271357" w:rsidP="00271357">
      <w:pPr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b.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3C600F74">
          <v:shape id="_x0000_i1034" type="#_x0000_t75" style="width:31pt;height:16pt" o:ole="">
            <v:imagedata r:id="rId9" o:title=""/>
          </v:shape>
          <o:OLEObject Type="Embed" ProgID="Equation.3" ShapeID="_x0000_i1034" DrawAspect="Content" ObjectID="_1756057832" r:id="rId18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Br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7032EA15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  <w:vertAlign w:val="subscript"/>
        </w:rPr>
      </w:pPr>
      <w:r w:rsidRPr="00B51536">
        <w:rPr>
          <w:rFonts w:ascii="Times New Roman" w:hAnsi="Times New Roman" w:cs="Times New Roman"/>
          <w:sz w:val="28"/>
          <w:szCs w:val="28"/>
        </w:rPr>
        <w:t>c.  NaOH   +  Si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4C3D97D4">
          <v:shape id="_x0000_i1035" type="#_x0000_t75" style="width:34pt;height:18pt" o:ole="">
            <v:imagedata r:id="rId19" o:title=""/>
          </v:shape>
          <o:OLEObject Type="Embed" ProgID="Equation.3" ShapeID="_x0000_i1035" DrawAspect="Content" ObjectID="_1756057833" r:id="rId20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Na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Si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+ 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</w:t>
      </w:r>
    </w:p>
    <w:p w14:paraId="6C4B1B3E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d.  2NaH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71F66CD0">
          <v:shape id="_x0000_i1036" type="#_x0000_t75" style="width:34pt;height:18pt" o:ole="">
            <v:imagedata r:id="rId19" o:title=""/>
          </v:shape>
          <o:OLEObject Type="Embed" ProgID="Equation.3" ShapeID="_x0000_i1036" DrawAspect="Content" ObjectID="_1756057834" r:id="rId21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Na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B51536">
        <w:rPr>
          <w:rFonts w:ascii="Times New Roman" w:hAnsi="Times New Roman" w:cs="Times New Roman"/>
          <w:sz w:val="28"/>
          <w:szCs w:val="28"/>
        </w:rPr>
        <w:t>+  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+ 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</w:p>
    <w:p w14:paraId="1860FDDB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e.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Cl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940" w:dyaOrig="360" w14:anchorId="15B96EBC">
          <v:shape id="_x0000_i1037" type="#_x0000_t75" style="width:50.5pt;height:18.5pt" o:ole="">
            <v:imagedata r:id="rId22" o:title=""/>
          </v:shape>
          <o:OLEObject Type="Embed" ProgID="Equation.3" ShapeID="_x0000_i1037" DrawAspect="Content" ObjectID="_1756057835" r:id="rId23"/>
        </w:object>
      </w:r>
      <w:r w:rsidRPr="00B51536">
        <w:rPr>
          <w:rFonts w:ascii="Times New Roman" w:hAnsi="Times New Roman" w:cs="Times New Roman"/>
          <w:sz w:val="28"/>
          <w:szCs w:val="28"/>
        </w:rPr>
        <w:t>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Cl  +  HCl</w:t>
      </w:r>
    </w:p>
    <w:p w14:paraId="5BF7766D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(Hoặc 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Cl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05D9EFDA">
          <v:shape id="_x0000_i1038" type="#_x0000_t75" style="width:42pt;height:16pt" o:ole="">
            <v:imagedata r:id="rId24" o:title=""/>
          </v:shape>
          <o:OLEObject Type="Embed" ProgID="Equation.3" ShapeID="_x0000_i1038" DrawAspect="Content" ObjectID="_1756057836" r:id="rId25"/>
        </w:object>
      </w:r>
      <w:r w:rsidRPr="00B51536">
        <w:rPr>
          <w:rFonts w:ascii="Times New Roman" w:hAnsi="Times New Roman" w:cs="Times New Roman"/>
          <w:sz w:val="28"/>
          <w:szCs w:val="28"/>
        </w:rPr>
        <w:t>C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>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51536">
        <w:rPr>
          <w:rFonts w:ascii="Times New Roman" w:hAnsi="Times New Roman" w:cs="Times New Roman"/>
          <w:sz w:val="28"/>
          <w:szCs w:val="28"/>
        </w:rPr>
        <w:t>Cl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B51536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3F871275" w14:textId="77777777" w:rsidR="00271357" w:rsidRPr="00B51536" w:rsidRDefault="00271357" w:rsidP="00271357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>f. Mg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2HCl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14D33199">
          <v:shape id="_x0000_i1039" type="#_x0000_t75" style="width:30pt;height:16pt" o:ole="">
            <v:imagedata r:id="rId9" o:title=""/>
          </v:shape>
          <o:OLEObject Type="Embed" ProgID="Equation.3" ShapeID="_x0000_i1039" DrawAspect="Content" ObjectID="_1756057837" r:id="rId26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MgCl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+  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</w:p>
    <w:p w14:paraId="3BDBEAB2" w14:textId="77777777" w:rsidR="00271357" w:rsidRPr="00B51536" w:rsidRDefault="00271357" w:rsidP="00271357">
      <w:pPr>
        <w:tabs>
          <w:tab w:val="left" w:pos="1591"/>
        </w:tabs>
        <w:spacing w:before="120"/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b/>
          <w:sz w:val="28"/>
          <w:szCs w:val="28"/>
          <w:u w:val="single"/>
        </w:rPr>
        <w:t>Câu 13</w:t>
      </w:r>
      <w:r w:rsidRPr="00B51536">
        <w:rPr>
          <w:rFonts w:ascii="Times New Roman" w:hAnsi="Times New Roman" w:cs="Times New Roman"/>
          <w:sz w:val="28"/>
          <w:szCs w:val="28"/>
        </w:rPr>
        <w:t xml:space="preserve">(1,5đ):  </w:t>
      </w:r>
      <w:r w:rsidRPr="00B51536">
        <w:rPr>
          <w:rFonts w:ascii="Times New Roman" w:hAnsi="Times New Roman" w:cs="Times New Roman"/>
          <w:position w:val="-24"/>
          <w:sz w:val="28"/>
          <w:szCs w:val="28"/>
        </w:rPr>
        <w:object w:dxaOrig="2220" w:dyaOrig="620" w14:anchorId="0522854A">
          <v:shape id="_x0000_i1040" type="#_x0000_t75" style="width:127.5pt;height:35pt" o:ole="">
            <v:imagedata r:id="rId27" o:title=""/>
          </v:shape>
          <o:OLEObject Type="Embed" ProgID="Equation.DSMT4" ShapeID="_x0000_i1040" DrawAspect="Content" ObjectID="_1756057838" r:id="rId28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7EC7807B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PTHH:          C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 +    2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 xml:space="preserve">  </w:t>
      </w:r>
      <w:r w:rsidRPr="00B51536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18601F08">
          <v:shape id="_x0000_i1041" type="#_x0000_t75" style="width:34pt;height:18pt" o:ole="">
            <v:imagedata r:id="rId29" o:title=""/>
          </v:shape>
          <o:OLEObject Type="Embed" ProgID="Equation.DSMT4" ShapeID="_x0000_i1041" DrawAspect="Content" ObjectID="_1756057839" r:id="rId30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C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2 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 +   2H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51536">
        <w:rPr>
          <w:rFonts w:ascii="Times New Roman" w:hAnsi="Times New Roman" w:cs="Times New Roman"/>
          <w:sz w:val="28"/>
          <w:szCs w:val="28"/>
        </w:rPr>
        <w:t>O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4698FC5F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1              2                  1             2</w:t>
      </w:r>
    </w:p>
    <w:p w14:paraId="7616B4EE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                  0,15 →    0,3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→ 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   0,15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→   0,3       moℓ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6028084B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a. 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499" w:dyaOrig="380" w14:anchorId="3A9343C2">
          <v:shape id="_x0000_i1042" type="#_x0000_t75" style="width:28pt;height:21.5pt" o:ole="">
            <v:imagedata r:id="rId31" o:title=""/>
          </v:shape>
          <o:OLEObject Type="Embed" ProgID="Equation.3" ShapeID="_x0000_i1042" DrawAspect="Content" ObjectID="_1756057840" r:id="rId32"/>
        </w:object>
      </w:r>
      <w:r w:rsidRPr="00B51536">
        <w:rPr>
          <w:rFonts w:ascii="Times New Roman" w:hAnsi="Times New Roman" w:cs="Times New Roman"/>
          <w:sz w:val="28"/>
          <w:szCs w:val="28"/>
        </w:rPr>
        <w:t xml:space="preserve">  = 0,15 . 44 = 6,6 g    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7AD30C92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5153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520" w:dyaOrig="380" w14:anchorId="3E9B38C0">
          <v:shape id="_x0000_i1043" type="#_x0000_t75" style="width:29pt;height:21.5pt" o:ole="">
            <v:imagedata r:id="rId33" o:title=""/>
          </v:shape>
          <o:OLEObject Type="Embed" ProgID="Equation.3" ShapeID="_x0000_i1043" DrawAspect="Content" ObjectID="_1756057841" r:id="rId34"/>
        </w:objec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 w:rsidRPr="00B51536">
        <w:rPr>
          <w:rFonts w:ascii="Times New Roman" w:hAnsi="Times New Roman" w:cs="Times New Roman"/>
          <w:sz w:val="28"/>
          <w:szCs w:val="28"/>
        </w:rPr>
        <w:t>= 0,3 . 18 = 5,4g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</w:t>
      </w:r>
    </w:p>
    <w:p w14:paraId="0D962964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</w:t>
      </w:r>
      <w:r w:rsidRPr="00B5153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360" w:dyaOrig="380" w14:anchorId="63DCFE55">
          <v:shape id="_x0000_i1044" type="#_x0000_t75" style="width:21.5pt;height:23pt" o:ole="">
            <v:imagedata r:id="rId35" o:title=""/>
          </v:shape>
          <o:OLEObject Type="Embed" ProgID="Equation.3" ShapeID="_x0000_i1044" DrawAspect="Content" ObjectID="_1756057842" r:id="rId36"/>
        </w:objec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pư 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= 0,3 . 22,4  = 6,72 (l) 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</w:t>
      </w:r>
    </w:p>
    <w:p w14:paraId="54BE879E" w14:textId="77777777" w:rsidR="00271357" w:rsidRPr="00B51536" w:rsidRDefault="00271357" w:rsidP="00271357">
      <w:pPr>
        <w:tabs>
          <w:tab w:val="left" w:pos="1591"/>
        </w:tabs>
        <w:rPr>
          <w:rFonts w:ascii="Times New Roman" w:hAnsi="Times New Roman" w:cs="Times New Roman"/>
          <w:i/>
          <w:sz w:val="28"/>
          <w:szCs w:val="28"/>
        </w:rPr>
      </w:pP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</w:t>
      </w:r>
      <w:r w:rsidRPr="00B51536">
        <w:rPr>
          <w:rFonts w:ascii="Times New Roman" w:hAnsi="Times New Roman" w:cs="Times New Roman"/>
          <w:sz w:val="28"/>
          <w:szCs w:val="28"/>
        </w:rPr>
        <w:t>V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>KK</w:t>
      </w:r>
      <w:r w:rsidRPr="00B51536">
        <w:rPr>
          <w:rFonts w:ascii="Times New Roman" w:hAnsi="Times New Roman" w:cs="Times New Roman"/>
          <w:sz w:val="28"/>
          <w:szCs w:val="28"/>
        </w:rPr>
        <w:t xml:space="preserve"> </w:t>
      </w:r>
      <w:r w:rsidRPr="00B51536"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 w:rsidRPr="00B51536">
        <w:rPr>
          <w:rFonts w:ascii="Times New Roman" w:hAnsi="Times New Roman" w:cs="Times New Roman"/>
          <w:sz w:val="28"/>
          <w:szCs w:val="28"/>
        </w:rPr>
        <w:t xml:space="preserve">= 6,72 . 5 = 33,6 (l)         </w:t>
      </w:r>
      <w:r w:rsidRPr="00B51536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2C658B45" w14:textId="77777777" w:rsidR="00271357" w:rsidRDefault="00271357" w:rsidP="00271357">
      <w:pPr>
        <w:tabs>
          <w:tab w:val="left" w:pos="1591"/>
        </w:tabs>
        <w:rPr>
          <w:i/>
          <w:sz w:val="28"/>
          <w:szCs w:val="28"/>
        </w:rPr>
      </w:pPr>
    </w:p>
    <w:p w14:paraId="4E9CABDC" w14:textId="77777777" w:rsidR="00271357" w:rsidRPr="00E32B26" w:rsidRDefault="00271357" w:rsidP="00271357">
      <w:pPr>
        <w:tabs>
          <w:tab w:val="left" w:pos="1591"/>
        </w:tabs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-------------------------------------------------------------------</w:t>
      </w:r>
    </w:p>
    <w:p w14:paraId="6B79EFEF" w14:textId="77777777" w:rsidR="00271357" w:rsidRPr="00E32B26" w:rsidRDefault="00271357" w:rsidP="00271357">
      <w:pPr>
        <w:tabs>
          <w:tab w:val="left" w:pos="1591"/>
        </w:tabs>
        <w:rPr>
          <w:rFonts w:ascii="Times New Roman" w:hAnsi="Times New Roman" w:cs="Times New Roman"/>
          <w:i/>
          <w:sz w:val="28"/>
          <w:szCs w:val="28"/>
        </w:rPr>
      </w:pPr>
    </w:p>
    <w:p w14:paraId="3FF69BEF" w14:textId="77777777" w:rsidR="00271357" w:rsidRPr="00E32B26" w:rsidRDefault="00271357" w:rsidP="00271357">
      <w:pPr>
        <w:tabs>
          <w:tab w:val="left" w:pos="1591"/>
        </w:tabs>
        <w:rPr>
          <w:rFonts w:ascii="Times New Roman" w:hAnsi="Times New Roman" w:cs="Times New Roman"/>
          <w:i/>
          <w:sz w:val="28"/>
          <w:szCs w:val="28"/>
        </w:rPr>
      </w:pPr>
    </w:p>
    <w:p w14:paraId="72C90041" w14:textId="77777777" w:rsidR="00271357" w:rsidRPr="00474434" w:rsidRDefault="00271357" w:rsidP="00271357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E32B26">
        <w:rPr>
          <w:rFonts w:ascii="Times New Roman" w:hAnsi="Times New Roman" w:cs="Times New Roman"/>
          <w:b/>
          <w:sz w:val="28"/>
          <w:szCs w:val="28"/>
          <w:lang w:val="de-DE"/>
        </w:rPr>
        <w:br w:type="page"/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Ngày soạn: </w:t>
      </w:r>
      <w:r>
        <w:rPr>
          <w:rFonts w:ascii="Times New Roman" w:hAnsi="Times New Roman" w:cs="Times New Roman"/>
          <w:sz w:val="28"/>
          <w:szCs w:val="28"/>
          <w:lang w:val="pt-BR"/>
        </w:rPr>
        <w:t>24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 /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03 /2024</w:t>
      </w:r>
    </w:p>
    <w:p w14:paraId="241BB50D" w14:textId="77777777" w:rsidR="00271357" w:rsidRPr="00474434" w:rsidRDefault="00271357" w:rsidP="00271357">
      <w:pPr>
        <w:spacing w:line="288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Tiết 5</w:t>
      </w:r>
      <w:r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4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 xml:space="preserve"> - Bài 44: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                   </w:t>
      </w:r>
    </w:p>
    <w:p w14:paraId="55FD7BE1" w14:textId="77777777" w:rsidR="00271357" w:rsidRPr="00474434" w:rsidRDefault="00271357" w:rsidP="00271357">
      <w:pPr>
        <w:spacing w:line="288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Rượu etylic</w:t>
      </w:r>
    </w:p>
    <w:p w14:paraId="78863D81" w14:textId="77777777" w:rsidR="00271357" w:rsidRPr="00474434" w:rsidRDefault="00271357" w:rsidP="00271357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CTPT: C</w:t>
      </w:r>
      <w:r w:rsidRPr="004744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6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14:paraId="50F264BD" w14:textId="77777777" w:rsidR="00271357" w:rsidRPr="00474434" w:rsidRDefault="00271357" w:rsidP="00271357">
      <w:pPr>
        <w:spacing w:line="288" w:lineRule="auto"/>
        <w:jc w:val="center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PTK : 46</w:t>
      </w:r>
    </w:p>
    <w:p w14:paraId="7E0F8FA2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I. MỤC TIÊU </w:t>
      </w:r>
    </w:p>
    <w:p w14:paraId="3606260D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iến thức</w:t>
      </w:r>
    </w:p>
    <w:p w14:paraId="24EE7F4A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Tính chất vật lí của rượu etylic, khái niệm về độ rượu và công thức tính.</w:t>
      </w:r>
    </w:p>
    <w:p w14:paraId="6C96070E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Nắm được CTPT, CTCT, biết được đặc điểm cấu tạo của phân tử rượu có nhóm đặc trưng (-OH).</w:t>
      </w:r>
    </w:p>
    <w:p w14:paraId="5299A7BC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Tính chất hóa học của rượu: Phản ứng cháy, tác dụng với kim loại mạnh.</w:t>
      </w:r>
    </w:p>
    <w:p w14:paraId="6BC4B6AE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Ứng dụng của rượu etylic trong đời sống và sản xuất; tác hại của rượu đối với sức khỏe con người.</w:t>
      </w:r>
    </w:p>
    <w:p w14:paraId="74A113D0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Biết nguyên liệu, phương pháp và PTHH điều chế rượu.</w:t>
      </w:r>
    </w:p>
    <w:p w14:paraId="62821443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2. Kỹ năng</w:t>
      </w:r>
    </w:p>
    <w:p w14:paraId="3350385D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Rèn kỹ năng viết PTHH của rượu.</w:t>
      </w:r>
    </w:p>
    <w:p w14:paraId="278F2273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Rèn kĩ năng giải quyết một số bài tập về rượu.</w:t>
      </w:r>
    </w:p>
    <w:p w14:paraId="39296760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3. Thái độ, tình cảm</w:t>
      </w:r>
    </w:p>
    <w:p w14:paraId="046FA04D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Có ý thức học tập nghiêm túc.</w:t>
      </w:r>
    </w:p>
    <w:p w14:paraId="496555F5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Có ý thức liên hệ thực tế với bài học.</w:t>
      </w:r>
    </w:p>
    <w:p w14:paraId="4F9F6362" w14:textId="77777777" w:rsidR="00271357" w:rsidRPr="00474434" w:rsidRDefault="00271357" w:rsidP="00271357">
      <w:pPr>
        <w:tabs>
          <w:tab w:val="left" w:pos="3168"/>
        </w:tabs>
        <w:spacing w:line="288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Phát triển năng lực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30B4761A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Năng lực tự học sáng tạo, năng lực sử dụng ngôn ngữ hóa học; năng lực tính toán; năng lực giải quyết vấn đề; năng lực giao tiếp; năng lực hợp tác.</w:t>
      </w:r>
    </w:p>
    <w:p w14:paraId="16239293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II. CHUẨN BỊ</w:t>
      </w:r>
    </w:p>
    <w:p w14:paraId="6DBABDAF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Gv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:</w:t>
      </w:r>
    </w:p>
    <w:p w14:paraId="300BC9D4" w14:textId="77777777" w:rsidR="00271357" w:rsidRPr="00474434" w:rsidRDefault="00271357" w:rsidP="00271357">
      <w:pPr>
        <w:spacing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Mô hình phân tử rượu etylic dạng đặc, dạng rỗng.</w:t>
      </w:r>
    </w:p>
    <w:p w14:paraId="4F4A892E" w14:textId="77777777" w:rsidR="00271357" w:rsidRPr="00474434" w:rsidRDefault="00271357" w:rsidP="00271357">
      <w:pPr>
        <w:spacing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Dụng cụ: Cốc thủy tinh ( 2 cái ), đèn cồn, panh, diêm.</w:t>
      </w:r>
    </w:p>
    <w:p w14:paraId="797D8844" w14:textId="77777777" w:rsidR="00271357" w:rsidRPr="00474434" w:rsidRDefault="00271357" w:rsidP="00271357">
      <w:pPr>
        <w:spacing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Hóa chất: Na, C</w:t>
      </w:r>
      <w:r w:rsidRPr="004744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OH, H</w:t>
      </w:r>
      <w:r w:rsidRPr="0047443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14:paraId="5FE1A1BF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2. Hs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</w:p>
    <w:p w14:paraId="6E06FEC4" w14:textId="77777777" w:rsidR="00271357" w:rsidRPr="00474434" w:rsidRDefault="00271357" w:rsidP="00271357">
      <w:pPr>
        <w:spacing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Đọc trước bài Rượu etylic ở nhà.</w:t>
      </w:r>
    </w:p>
    <w:p w14:paraId="1D689200" w14:textId="77777777" w:rsidR="00271357" w:rsidRPr="00474434" w:rsidRDefault="00271357" w:rsidP="00271357">
      <w:pPr>
        <w:spacing w:line="288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III. CÁC PHƯƠNG PHÁP TRỌNG TÂM</w:t>
      </w:r>
    </w:p>
    <w:p w14:paraId="4FB5D9F3" w14:textId="77777777" w:rsidR="00271357" w:rsidRPr="00474434" w:rsidRDefault="00271357" w:rsidP="00271357">
      <w:pPr>
        <w:spacing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Vấn đáp, trực quan, thực hành, đặt vấn đề, hoạt động nhóm.</w:t>
      </w:r>
    </w:p>
    <w:p w14:paraId="0E7711DA" w14:textId="77777777" w:rsidR="00271357" w:rsidRPr="00474434" w:rsidRDefault="00271357" w:rsidP="00271357">
      <w:pPr>
        <w:spacing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08F4921E" w14:textId="77777777" w:rsidR="00271357" w:rsidRPr="00474434" w:rsidRDefault="00271357" w:rsidP="00271357">
      <w:pPr>
        <w:tabs>
          <w:tab w:val="left" w:pos="2088"/>
          <w:tab w:val="left" w:pos="2628"/>
        </w:tabs>
        <w:spacing w:line="288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9964C09" w14:textId="77777777" w:rsidR="00271357" w:rsidRPr="00474434" w:rsidRDefault="00271357" w:rsidP="00271357">
      <w:pPr>
        <w:spacing w:line="288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05EFC586" w14:textId="77777777" w:rsidR="00271357" w:rsidRPr="00474434" w:rsidRDefault="00271357" w:rsidP="00271357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Hoạt động hình thành kiến thức</w:t>
      </w:r>
    </w:p>
    <w:p w14:paraId="5A794765" w14:textId="77777777" w:rsidR="00271357" w:rsidRPr="00474434" w:rsidRDefault="00271357" w:rsidP="00271357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Hoạt động 1: Tính chất vật lý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961"/>
      </w:tblGrid>
      <w:tr w:rsidR="00271357" w:rsidRPr="00474434" w14:paraId="39837F8C" w14:textId="77777777" w:rsidTr="001765DE">
        <w:trPr>
          <w:trHeight w:val="3164"/>
        </w:trPr>
        <w:tc>
          <w:tcPr>
            <w:tcW w:w="4361" w:type="dxa"/>
          </w:tcPr>
          <w:p w14:paraId="79B4E3DA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? Thế nào là dẫn xuất hiđrocacbon?</w:t>
            </w:r>
          </w:p>
          <w:p w14:paraId="2B960D32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rả lời.</w:t>
            </w:r>
          </w:p>
          <w:p w14:paraId="3684F954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Yêu cầu HS quan sát lọ đựng rượu etylic (còn gọi là cồn)</w:t>
            </w:r>
          </w:p>
          <w:p w14:paraId="265DCDE7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Hãy nêu tính chất vật lý của rượu etylic?</w:t>
            </w:r>
          </w:p>
          <w:p w14:paraId="77B0EE35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rả lời.</w:t>
            </w:r>
          </w:p>
          <w:p w14:paraId="59AF588B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Thế nào là độ rượu?</w:t>
            </w:r>
          </w:p>
          <w:p w14:paraId="36E4BEEA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Rượu 45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có nghĩa là gì?</w:t>
            </w:r>
          </w:p>
          <w:p w14:paraId="007CD880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ìm hiểu, trả lời.</w:t>
            </w:r>
          </w:p>
        </w:tc>
        <w:tc>
          <w:tcPr>
            <w:tcW w:w="4961" w:type="dxa"/>
          </w:tcPr>
          <w:p w14:paraId="508A5089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Là chất lỏng không màu, nhẹ hơn nước tan vô hạn trong nước.</w:t>
            </w:r>
          </w:p>
          <w:p w14:paraId="65406DC9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Sôi ở 78,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  <w:p w14:paraId="73C0B167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òa tan được nhiều chất như iot, benzen</w:t>
            </w:r>
          </w:p>
          <w:p w14:paraId="4262A026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Số ml rượu etylic có trong 100ml hỗn hợp rượu gọi là độ rượu.         </w:t>
            </w:r>
          </w:p>
          <w:p w14:paraId="5CA6A2A7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Độ rượu = </w:t>
            </w:r>
            <w:r w:rsidRPr="00474434">
              <w:rPr>
                <w:rFonts w:ascii="Times New Roman" w:hAnsi="Times New Roman" w:cs="Times New Roman"/>
                <w:position w:val="-34"/>
                <w:sz w:val="28"/>
                <w:szCs w:val="28"/>
                <w:lang w:val="pt-BR"/>
              </w:rPr>
              <w:object w:dxaOrig="1120" w:dyaOrig="760" w14:anchorId="3015E1E4">
                <v:shape id="_x0000_i1045" type="#_x0000_t75" style="width:63pt;height:43pt" o:ole="">
                  <v:imagedata r:id="rId37" o:title=""/>
                </v:shape>
                <o:OLEObject Type="Embed" ProgID="Equation.DSMT4" ShapeID="_x0000_i1045" DrawAspect="Content" ObjectID="_1756057843" r:id="rId38"/>
              </w:object>
            </w:r>
          </w:p>
          <w:p w14:paraId="7FBABA21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</w:tr>
    </w:tbl>
    <w:p w14:paraId="04C0E592" w14:textId="77777777" w:rsidR="00271357" w:rsidRPr="00474434" w:rsidRDefault="00271357" w:rsidP="00271357">
      <w:pPr>
        <w:spacing w:before="120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                       Hoạt động 2: Cấu tạo phân tử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5245"/>
      </w:tblGrid>
      <w:tr w:rsidR="00271357" w:rsidRPr="00474434" w14:paraId="10762C5F" w14:textId="77777777" w:rsidTr="001765DE">
        <w:tc>
          <w:tcPr>
            <w:tcW w:w="3794" w:type="dxa"/>
          </w:tcPr>
          <w:p w14:paraId="7733BEFE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Yêu cầu HS quan sát mô  hình phân tử rượu etylic dạng đặc và dạng rỗng.</w:t>
            </w:r>
          </w:p>
          <w:p w14:paraId="173315E1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Hãy viết công thức cấu tạo của rượu etylic?</w:t>
            </w:r>
          </w:p>
          <w:p w14:paraId="1DDB191B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viết CTCT của rượu etylic.</w:t>
            </w:r>
          </w:p>
          <w:p w14:paraId="795ED568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Nhận xét về đặc điểm cấu tạo của etylic?</w:t>
            </w:r>
          </w:p>
          <w:p w14:paraId="462DE440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rả lời.</w:t>
            </w:r>
          </w:p>
          <w:p w14:paraId="699A539F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Giới thiệu chính nhóm (– OH) làm cho rượu có tính chất đặc trưng.</w:t>
            </w:r>
          </w:p>
        </w:tc>
        <w:tc>
          <w:tcPr>
            <w:tcW w:w="5245" w:type="dxa"/>
          </w:tcPr>
          <w:p w14:paraId="6086FBF0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w:t>- CTCT:</w:t>
            </w:r>
          </w:p>
          <w:p w14:paraId="357C05B9" w14:textId="15E7563C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5E657F" wp14:editId="7E4AC7FE">
                      <wp:simplePos x="0" y="0"/>
                      <wp:positionH relativeFrom="column">
                        <wp:posOffset>193675</wp:posOffset>
                      </wp:positionH>
                      <wp:positionV relativeFrom="paragraph">
                        <wp:posOffset>8890</wp:posOffset>
                      </wp:positionV>
                      <wp:extent cx="1846580" cy="1104900"/>
                      <wp:effectExtent l="0" t="4445" r="3175" b="0"/>
                      <wp:wrapNone/>
                      <wp:docPr id="1242653846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6580" cy="1104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559561" w14:textId="77777777" w:rsidR="00271357" w:rsidRPr="0015044B" w:rsidRDefault="00271357" w:rsidP="00271357">
                                  <w:pPr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         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>H    H</w:t>
                                  </w:r>
                                </w:p>
                                <w:p w14:paraId="305073E5" w14:textId="77777777" w:rsidR="00271357" w:rsidRPr="0015044B" w:rsidRDefault="00271357" w:rsidP="00271357">
                                  <w:pPr>
                                    <w:tabs>
                                      <w:tab w:val="left" w:pos="1500"/>
                                    </w:tabs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          </w:t>
                                  </w:r>
                                  <w:r w:rsidRPr="0015044B">
                                    <w:rPr>
                                      <w:rFonts w:ascii="Times New Roman" w:hAnsi="Times New Roman" w:cs="Times New Roman"/>
                                      <w:noProof/>
                                      <w:sz w:val="28"/>
                                      <w:szCs w:val="28"/>
                                    </w:rPr>
                                    <w:t>|      |</w:t>
                                  </w:r>
                                </w:p>
                                <w:p w14:paraId="197AE0E0" w14:textId="77777777" w:rsidR="00271357" w:rsidRPr="0015044B" w:rsidRDefault="00271357" w:rsidP="00271357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H </w:t>
                                  </w:r>
                                  <w:r w:rsidRPr="0015044B">
                                    <w:rPr>
                                      <w:rFonts w:ascii="Arial" w:hAnsi="Arial"/>
                                      <w:noProof/>
                                      <w:sz w:val="28"/>
                                      <w:szCs w:val="28"/>
                                    </w:rPr>
                                    <w:t xml:space="preserve">– 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C </w:t>
                                  </w:r>
                                  <w:r w:rsidRPr="0015044B">
                                    <w:rPr>
                                      <w:rFonts w:ascii="Arial" w:hAnsi="Arial"/>
                                      <w:noProof/>
                                      <w:sz w:val="28"/>
                                      <w:szCs w:val="28"/>
                                    </w:rPr>
                                    <w:t xml:space="preserve">– 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C </w:t>
                                  </w:r>
                                  <w:r w:rsidRPr="0015044B">
                                    <w:rPr>
                                      <w:rFonts w:ascii="Arial" w:hAnsi="Arial"/>
                                      <w:noProof/>
                                      <w:sz w:val="28"/>
                                      <w:szCs w:val="28"/>
                                    </w:rPr>
                                    <w:t>–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O </w:t>
                                  </w:r>
                                  <w:r w:rsidRPr="0015044B">
                                    <w:rPr>
                                      <w:rFonts w:ascii="Arial" w:hAnsi="Arial"/>
                                      <w:noProof/>
                                      <w:sz w:val="28"/>
                                      <w:szCs w:val="28"/>
                                    </w:rPr>
                                    <w:t>–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H</w:t>
                                  </w:r>
                                </w:p>
                                <w:p w14:paraId="1A11AC32" w14:textId="77777777" w:rsidR="00271357" w:rsidRPr="0015044B" w:rsidRDefault="00271357" w:rsidP="00271357">
                                  <w:pPr>
                                    <w:tabs>
                                      <w:tab w:val="left" w:pos="1440"/>
                                    </w:tabs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          </w:t>
                                  </w:r>
                                  <w:r w:rsidRPr="0015044B">
                                    <w:rPr>
                                      <w:rFonts w:ascii="Times New Roman" w:hAnsi="Times New Roman" w:cs="Times New Roman"/>
                                      <w:noProof/>
                                      <w:sz w:val="28"/>
                                      <w:szCs w:val="28"/>
                                    </w:rPr>
                                    <w:t>|      |</w:t>
                                  </w:r>
                                </w:p>
                                <w:p w14:paraId="3307C432" w14:textId="77777777" w:rsidR="00271357" w:rsidRPr="0015044B" w:rsidRDefault="00271357" w:rsidP="00271357">
                                  <w:pPr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 xml:space="preserve">          </w:t>
                                  </w:r>
                                  <w:r w:rsidRPr="0015044B">
                                    <w:rPr>
                                      <w:rFonts w:ascii="Times New Roman" w:hAnsi="Times New Roman"/>
                                      <w:noProof/>
                                      <w:sz w:val="28"/>
                                      <w:szCs w:val="28"/>
                                    </w:rPr>
                                    <w:t>H    H</w:t>
                                  </w:r>
                                </w:p>
                                <w:p w14:paraId="4BFE7753" w14:textId="77777777" w:rsidR="00271357" w:rsidRDefault="00271357" w:rsidP="0027135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5E657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15.25pt;margin-top:.7pt;width:145.4pt;height:8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" stroked="f">
                      <v:textbox>
                        <w:txbxContent>
                          <w:p w14:paraId="2A559561" w14:textId="77777777" w:rsidR="00271357" w:rsidRPr="0015044B" w:rsidRDefault="00271357" w:rsidP="00271357">
                            <w:pP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          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>H    H</w:t>
                            </w:r>
                          </w:p>
                          <w:p w14:paraId="305073E5" w14:textId="77777777" w:rsidR="00271357" w:rsidRPr="0015044B" w:rsidRDefault="00271357" w:rsidP="00271357">
                            <w:pPr>
                              <w:tabs>
                                <w:tab w:val="left" w:pos="1500"/>
                              </w:tabs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15044B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t>|      |</w:t>
                            </w:r>
                          </w:p>
                          <w:p w14:paraId="197AE0E0" w14:textId="77777777" w:rsidR="00271357" w:rsidRPr="0015044B" w:rsidRDefault="00271357" w:rsidP="00271357">
                            <w:pPr>
                              <w:jc w:val="center"/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</w:pP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H </w:t>
                            </w:r>
                            <w:r w:rsidRPr="0015044B">
                              <w:rPr>
                                <w:rFonts w:ascii="Arial" w:hAnsi="Arial"/>
                                <w:noProof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C </w:t>
                            </w:r>
                            <w:r w:rsidRPr="0015044B">
                              <w:rPr>
                                <w:rFonts w:ascii="Arial" w:hAnsi="Arial"/>
                                <w:noProof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C </w:t>
                            </w:r>
                            <w:r w:rsidRPr="0015044B">
                              <w:rPr>
                                <w:rFonts w:ascii="Arial" w:hAnsi="Arial"/>
                                <w:noProof/>
                                <w:sz w:val="28"/>
                                <w:szCs w:val="28"/>
                              </w:rPr>
                              <w:t>–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 O </w:t>
                            </w:r>
                            <w:r w:rsidRPr="0015044B">
                              <w:rPr>
                                <w:rFonts w:ascii="Arial" w:hAnsi="Arial"/>
                                <w:noProof/>
                                <w:sz w:val="28"/>
                                <w:szCs w:val="28"/>
                              </w:rPr>
                              <w:t>–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 H</w:t>
                            </w:r>
                          </w:p>
                          <w:p w14:paraId="1A11AC32" w14:textId="77777777" w:rsidR="00271357" w:rsidRPr="0015044B" w:rsidRDefault="00271357" w:rsidP="00271357">
                            <w:pPr>
                              <w:tabs>
                                <w:tab w:val="left" w:pos="1440"/>
                              </w:tabs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15044B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t>|      |</w:t>
                            </w:r>
                          </w:p>
                          <w:p w14:paraId="3307C432" w14:textId="77777777" w:rsidR="00271357" w:rsidRPr="0015044B" w:rsidRDefault="00271357" w:rsidP="00271357">
                            <w:pP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 xml:space="preserve">          </w:t>
                            </w:r>
                            <w:r w:rsidRPr="0015044B">
                              <w:rPr>
                                <w:rFonts w:ascii="Times New Roman" w:hAnsi="Times New Roman"/>
                                <w:noProof/>
                                <w:sz w:val="28"/>
                                <w:szCs w:val="28"/>
                              </w:rPr>
                              <w:t>H    H</w:t>
                            </w:r>
                          </w:p>
                          <w:p w14:paraId="4BFE7753" w14:textId="77777777" w:rsidR="00271357" w:rsidRDefault="00271357" w:rsidP="0027135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1F4546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45562D0F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160B833A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52B5F554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29916644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4A0D14DF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w:t>Viết gọn:  CH</w:t>
            </w: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– CH</w:t>
            </w: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– OH</w:t>
            </w:r>
          </w:p>
          <w:p w14:paraId="72E68481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noProof/>
                <w:sz w:val="28"/>
                <w:szCs w:val="28"/>
              </w:rPr>
              <w:t>- Đặc điểm cấu tạo: Trong phân tử rượu etylic có một nguyên tử H không liên kết với nguyên tử C mà lên kết với nguyên tử O tạo ra nhóm (-OH).</w:t>
            </w:r>
          </w:p>
        </w:tc>
      </w:tr>
    </w:tbl>
    <w:p w14:paraId="2090F462" w14:textId="77777777" w:rsidR="00271357" w:rsidRPr="00474434" w:rsidRDefault="00271357" w:rsidP="00271357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</w:t>
      </w:r>
    </w:p>
    <w:p w14:paraId="73FC0C18" w14:textId="77777777" w:rsidR="00271357" w:rsidRPr="00474434" w:rsidRDefault="00271357" w:rsidP="00271357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Hoạt động 3: Tính chất hóa học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5245"/>
      </w:tblGrid>
      <w:tr w:rsidR="00271357" w:rsidRPr="00474434" w14:paraId="32C4552B" w14:textId="77777777" w:rsidTr="001765DE">
        <w:tc>
          <w:tcPr>
            <w:tcW w:w="3794" w:type="dxa"/>
          </w:tcPr>
          <w:p w14:paraId="2768F346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V: Hướng dẫn HS làm thí nghiệm đốt cháy cồn.</w:t>
            </w:r>
          </w:p>
          <w:p w14:paraId="00499655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Quan sát màu của ngọn lửa?</w:t>
            </w:r>
          </w:p>
          <w:p w14:paraId="2218DC73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Nêu hiện tượng và viết PTHH?</w:t>
            </w:r>
          </w:p>
          <w:p w14:paraId="2ECDE9A4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C8913D8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V: Hướng dẫn HS làm thí nghiệm:</w:t>
            </w:r>
          </w:p>
          <w:p w14:paraId="21CB0217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ho một mẩu Na vào cốc  đựng rượu etylic.</w:t>
            </w:r>
          </w:p>
          <w:p w14:paraId="041BDDD0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ho một mẩu Na vào cốc  đựng nước để so sánh?</w:t>
            </w:r>
          </w:p>
          <w:p w14:paraId="3C19238B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Hãy nêu hiện tượng quan sát được?</w:t>
            </w:r>
          </w:p>
          <w:p w14:paraId="2B756111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Nhận xét và viết PTHH?</w:t>
            </w:r>
          </w:p>
          <w:p w14:paraId="51198D49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Nêu cơ chế của phản ứng bằng cách viết phấn màu.</w:t>
            </w:r>
          </w:p>
          <w:p w14:paraId="5C4E07A1" w14:textId="77777777" w:rsidR="00271357" w:rsidRPr="00474434" w:rsidRDefault="00271357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8878AB9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GV: Giới thiệu phản ứng của rượu etylic và axit axetic sẽ học ở bài sau.</w:t>
            </w:r>
          </w:p>
        </w:tc>
        <w:tc>
          <w:tcPr>
            <w:tcW w:w="5245" w:type="dxa"/>
          </w:tcPr>
          <w:p w14:paraId="42E1AFE0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lastRenderedPageBreak/>
              <w:t>1. Rượu etylic có cháy không?</w:t>
            </w:r>
          </w:p>
          <w:p w14:paraId="672507F4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Rượu etylic cháy với ngọn lửa màu xanh toả nhiều nhiệt.</w:t>
            </w:r>
          </w:p>
          <w:p w14:paraId="12AF04D8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THH</w:t>
            </w:r>
          </w:p>
          <w:p w14:paraId="5F5986D8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H + 3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60" w14:anchorId="5287A797">
                <v:shape id="_x0000_i1046" type="#_x0000_t75" style="width:34pt;height:18pt" o:ole="">
                  <v:imagedata r:id="rId39" o:title=""/>
                </v:shape>
                <o:OLEObject Type="Embed" ProgID="Equation.DSMT4" ShapeID="_x0000_i1046" DrawAspect="Content" ObjectID="_1756057844" r:id="rId40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3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0896E50A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FDD589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99BABC3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2. Rượu etylic có phản ứng với Na không?</w:t>
            </w:r>
          </w:p>
          <w:p w14:paraId="34191FB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Rượu etylic phản ứng với Na giải phóng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14:paraId="42E1D0EC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C18BEBB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C59F357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1D8F731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2B90018C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THH:</w:t>
            </w:r>
          </w:p>
          <w:p w14:paraId="4E981D51" w14:textId="77777777" w:rsidR="00271357" w:rsidRPr="00474434" w:rsidRDefault="00271357" w:rsidP="001765DE">
            <w:pPr>
              <w:spacing w:line="48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H + 2Na →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Na 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</w:p>
          <w:p w14:paraId="3CA994E0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</w:p>
          <w:p w14:paraId="50C13728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</w:p>
          <w:p w14:paraId="1F6DD4F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</w:p>
          <w:p w14:paraId="538F1278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lastRenderedPageBreak/>
              <w:t>3. Phản ứng với axit axeti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sẽ học ở bài sau:</w:t>
            </w:r>
          </w:p>
        </w:tc>
      </w:tr>
    </w:tbl>
    <w:p w14:paraId="310428B7" w14:textId="77777777" w:rsidR="00271357" w:rsidRPr="00474434" w:rsidRDefault="00271357" w:rsidP="00271357">
      <w:pPr>
        <w:spacing w:before="180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lastRenderedPageBreak/>
        <w:t xml:space="preserve">                                            Hoạt động 4: Ứng dụ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5245"/>
      </w:tblGrid>
      <w:tr w:rsidR="00271357" w:rsidRPr="00474434" w14:paraId="591AB4EC" w14:textId="77777777" w:rsidTr="001765DE">
        <w:tc>
          <w:tcPr>
            <w:tcW w:w="3794" w:type="dxa"/>
          </w:tcPr>
          <w:p w14:paraId="079AC30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Quan sát hình vẽ trong SGK? Hãy nêu ứng dụng của rượu etylic?</w:t>
            </w:r>
          </w:p>
          <w:p w14:paraId="5737E4FD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rả lời.</w:t>
            </w:r>
          </w:p>
          <w:p w14:paraId="16589FC5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Nhấn mạnh uống rượu nhiều có hại cho sức khỏe.</w:t>
            </w:r>
          </w:p>
        </w:tc>
        <w:tc>
          <w:tcPr>
            <w:tcW w:w="5245" w:type="dxa"/>
          </w:tcPr>
          <w:p w14:paraId="60F60495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Điều chế axit axetic, cao su tổng hợp, dược phẩm, rượu, bia, nước hoa,…</w:t>
            </w:r>
          </w:p>
        </w:tc>
      </w:tr>
    </w:tbl>
    <w:p w14:paraId="709BB80B" w14:textId="77777777" w:rsidR="00271357" w:rsidRPr="00474434" w:rsidRDefault="00271357" w:rsidP="00271357">
      <w:pPr>
        <w:spacing w:before="180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Hoạt động 5: Điều ch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5245"/>
      </w:tblGrid>
      <w:tr w:rsidR="00271357" w:rsidRPr="00474434" w14:paraId="65B2DBFE" w14:textId="77777777" w:rsidTr="001765DE">
        <w:tc>
          <w:tcPr>
            <w:tcW w:w="3794" w:type="dxa"/>
          </w:tcPr>
          <w:p w14:paraId="20F076EF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Rượu etylic điều chế bằng cách nào?</w:t>
            </w:r>
          </w:p>
          <w:p w14:paraId="440F68E5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rả lời.</w:t>
            </w:r>
          </w:p>
          <w:p w14:paraId="1E37EA44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 giới thiệu: Ngoài ra còn có thể diều chế bằng cách cho etilen tác dụng với nước.</w:t>
            </w:r>
          </w:p>
          <w:p w14:paraId="6222FAB5" w14:textId="77777777" w:rsidR="00271357" w:rsidRPr="00474434" w:rsidRDefault="00271357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5245" w:type="dxa"/>
          </w:tcPr>
          <w:p w14:paraId="72F8E0F2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Tinh bột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800" w:dyaOrig="320" w14:anchorId="39353BCD">
                <v:shape id="_x0000_i1047" type="#_x0000_t75" style="width:50pt;height:21.5pt" o:ole="">
                  <v:imagedata r:id="rId41" o:title=""/>
                </v:shape>
                <o:OLEObject Type="Embed" ProgID="Equation.DSMT4" ShapeID="_x0000_i1047" DrawAspect="Content" ObjectID="_1756057845" r:id="rId42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Rượu etylic</w:t>
            </w:r>
          </w:p>
          <w:p w14:paraId="50DA9308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(hoặc đường)</w:t>
            </w:r>
          </w:p>
          <w:p w14:paraId="6C478221" w14:textId="77777777" w:rsidR="00271357" w:rsidRPr="00474434" w:rsidRDefault="00271357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  Cho etilen tác dụng với nước:</w:t>
            </w:r>
          </w:p>
          <w:p w14:paraId="0E581F3B" w14:textId="77777777" w:rsidR="00271357" w:rsidRPr="00474434" w:rsidRDefault="00271357" w:rsidP="001765DE">
            <w:pPr>
              <w:spacing w:line="48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4 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00" w:dyaOrig="320" w14:anchorId="4A43E92F">
                <v:shape id="_x0000_i1048" type="#_x0000_t75" style="width:48pt;height:21pt" o:ole="">
                  <v:imagedata r:id="rId43" o:title=""/>
                </v:shape>
                <o:OLEObject Type="Embed" ProgID="Equation.DSMT4" ShapeID="_x0000_i1048" DrawAspect="Content" ObjectID="_1756057846" r:id="rId44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 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OH</w:t>
            </w:r>
          </w:p>
        </w:tc>
      </w:tr>
    </w:tbl>
    <w:p w14:paraId="19AE9D01" w14:textId="77777777" w:rsidR="00271357" w:rsidRPr="00474434" w:rsidRDefault="00271357" w:rsidP="00271357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3. Hoạt động luyện tập</w:t>
      </w:r>
    </w:p>
    <w:p w14:paraId="5ACA0142" w14:textId="77777777" w:rsidR="00271357" w:rsidRPr="00474434" w:rsidRDefault="00271357" w:rsidP="00271357">
      <w:pPr>
        <w:ind w:left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1. Nhắc lại tính chất hóa học của rượu etylic?</w:t>
      </w:r>
    </w:p>
    <w:p w14:paraId="129F2F46" w14:textId="77777777" w:rsidR="00271357" w:rsidRPr="00474434" w:rsidRDefault="00271357" w:rsidP="00271357">
      <w:pPr>
        <w:ind w:left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2. Đọc phần 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Em có biết?</w:t>
      </w:r>
    </w:p>
    <w:p w14:paraId="7FE5524A" w14:textId="77777777" w:rsidR="00271357" w:rsidRPr="00474434" w:rsidRDefault="00271357" w:rsidP="00271357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Hoạt động vận dụng</w:t>
      </w:r>
    </w:p>
    <w:p w14:paraId="1B92D420" w14:textId="77777777" w:rsidR="00271357" w:rsidRPr="00474434" w:rsidRDefault="00271357" w:rsidP="0027135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Bài tập: Cho Na dư vào cốc đựng rượu etylic 50</w:t>
      </w:r>
      <w:r w:rsidRPr="0047443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. Viết PTHH xảy ra?</w:t>
      </w:r>
    </w:p>
    <w:p w14:paraId="6AE0912F" w14:textId="77777777" w:rsidR="00271357" w:rsidRPr="00474434" w:rsidRDefault="00271357" w:rsidP="00271357">
      <w:pPr>
        <w:jc w:val="both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5. Hoạt động tìm tòi mở rộng</w:t>
      </w:r>
    </w:p>
    <w:p w14:paraId="442EB5CE" w14:textId="77777777" w:rsidR="00271357" w:rsidRPr="00474434" w:rsidRDefault="00271357" w:rsidP="00271357">
      <w:pPr>
        <w:ind w:left="72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 Bài tập về nhà  1,2, 3, 4, 5 ( SGK trang 139)</w:t>
      </w:r>
    </w:p>
    <w:p w14:paraId="4F0171E2" w14:textId="77777777" w:rsidR="00271357" w:rsidRPr="00474434" w:rsidRDefault="00271357" w:rsidP="00271357">
      <w:pPr>
        <w:ind w:left="72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Chuẩn bài Axit Axetic.</w:t>
      </w:r>
    </w:p>
    <w:p w14:paraId="057AC0F9" w14:textId="77777777" w:rsidR="00271357" w:rsidRPr="00474434" w:rsidRDefault="00271357" w:rsidP="0027135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------------------------------------------------------------------</w:t>
      </w:r>
    </w:p>
    <w:p w14:paraId="22B744DA" w14:textId="5149CA13" w:rsidR="00B76745" w:rsidRDefault="00271357" w:rsidP="00271357">
      <w:r w:rsidRPr="00474434">
        <w:rPr>
          <w:rFonts w:ascii="Times New Roman" w:hAnsi="Times New Roman" w:cs="Times New Roman"/>
          <w:sz w:val="28"/>
          <w:szCs w:val="28"/>
          <w:lang w:val="pt-BR"/>
        </w:rPr>
        <w:br w:type="page"/>
      </w:r>
    </w:p>
    <w:sectPr w:rsidR="00B76745" w:rsidSect="0099437E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710507"/>
    <w:multiLevelType w:val="hybridMultilevel"/>
    <w:tmpl w:val="A00A2B02"/>
    <w:lvl w:ilvl="0" w:tplc="5F20CDD2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3834048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357"/>
    <w:rsid w:val="00162C18"/>
    <w:rsid w:val="00271357"/>
    <w:rsid w:val="0099437E"/>
    <w:rsid w:val="00B76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2A836E9"/>
  <w15:chartTrackingRefBased/>
  <w15:docId w15:val="{227692FB-A72F-48B6-BEF2-5730BDB02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1357"/>
    <w:pPr>
      <w:spacing w:after="0" w:line="240" w:lineRule="auto"/>
    </w:pPr>
    <w:rPr>
      <w:rFonts w:ascii=".VnTime" w:eastAsia="Times New Roman" w:hAnsi=".VnTime" w:cs="Arial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457</Words>
  <Characters>8305</Characters>
  <DocSecurity>0</DocSecurity>
  <Lines>69</Lines>
  <Paragraphs>19</Paragraphs>
  <ScaleCrop>false</ScaleCrop>
  <Company/>
  <LinksUpToDate>false</LinksUpToDate>
  <CharactersWithSpaces>9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9-12T14:00:00Z</dcterms:created>
  <dcterms:modified xsi:type="dcterms:W3CDTF">2023-09-12T14:01:00Z</dcterms:modified>
</cp:coreProperties>
</file>